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28"/>
  </p:notesMasterIdLst>
  <p:sldIdLst>
    <p:sldId id="895" r:id="rId2"/>
    <p:sldId id="921" r:id="rId3"/>
    <p:sldId id="896" r:id="rId4"/>
    <p:sldId id="897" r:id="rId5"/>
    <p:sldId id="898" r:id="rId6"/>
    <p:sldId id="899" r:id="rId7"/>
    <p:sldId id="900" r:id="rId8"/>
    <p:sldId id="901" r:id="rId9"/>
    <p:sldId id="902" r:id="rId10"/>
    <p:sldId id="903" r:id="rId11"/>
    <p:sldId id="904" r:id="rId12"/>
    <p:sldId id="905" r:id="rId13"/>
    <p:sldId id="906" r:id="rId14"/>
    <p:sldId id="907" r:id="rId15"/>
    <p:sldId id="908" r:id="rId16"/>
    <p:sldId id="910" r:id="rId17"/>
    <p:sldId id="911" r:id="rId18"/>
    <p:sldId id="912" r:id="rId19"/>
    <p:sldId id="913" r:id="rId20"/>
    <p:sldId id="914" r:id="rId21"/>
    <p:sldId id="915" r:id="rId22"/>
    <p:sldId id="916" r:id="rId23"/>
    <p:sldId id="917" r:id="rId24"/>
    <p:sldId id="918" r:id="rId25"/>
    <p:sldId id="919" r:id="rId26"/>
    <p:sldId id="920" r:id="rId2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5050"/>
    <a:srgbClr val="800080"/>
    <a:srgbClr val="FFFF00"/>
    <a:srgbClr val="669900"/>
    <a:srgbClr val="33CC33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43" autoAdjust="0"/>
    <p:restoredTop sz="94660"/>
  </p:normalViewPr>
  <p:slideViewPr>
    <p:cSldViewPr>
      <p:cViewPr varScale="1">
        <p:scale>
          <a:sx n="70" d="100"/>
          <a:sy n="70" d="100"/>
        </p:scale>
        <p:origin x="754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10" Type="http://schemas.openxmlformats.org/officeDocument/2006/relationships/image" Target="../media/image111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4" Type="http://schemas.openxmlformats.org/officeDocument/2006/relationships/image" Target="../media/image1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37.wmf"/><Relationship Id="rId5" Type="http://schemas.openxmlformats.org/officeDocument/2006/relationships/image" Target="../media/image32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4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34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B3C73392-422D-4ADE-9911-C2D2BB3229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841386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1"/>
          <p:cNvPicPr>
            <a:picLocks noChangeAspect="1" noChangeArrowheads="1"/>
          </p:cNvPicPr>
          <p:nvPr userDrawn="1"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7772400" y="152400"/>
            <a:ext cx="730250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1.wmf"/><Relationship Id="rId26" Type="http://schemas.openxmlformats.org/officeDocument/2006/relationships/image" Target="../media/image55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54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1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99.wmf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01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09.w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7.wmf"/><Relationship Id="rId22" Type="http://schemas.openxmlformats.org/officeDocument/2006/relationships/image" Target="../media/image11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2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5"/>
          <p:cNvSpPr>
            <a:spLocks noChangeArrowheads="1"/>
          </p:cNvSpPr>
          <p:nvPr/>
        </p:nvSpPr>
        <p:spPr bwMode="auto">
          <a:xfrm>
            <a:off x="395536" y="1628800"/>
            <a:ext cx="8136904" cy="2059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行列式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是线性代数中的重要工具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在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求解线性方程组、求逆矩阵、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判断向量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组的线性相关性、求矩阵的特征值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、判断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二次型的正定性等方面都要用到。</a:t>
            </a:r>
          </a:p>
        </p:txBody>
      </p:sp>
      <p:sp>
        <p:nvSpPr>
          <p:cNvPr id="26627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rgbClr val="FFFF00"/>
                </a:solidFill>
                <a:ea typeface="华文行楷" pitchFamily="2" charset="-122"/>
              </a:rPr>
              <a:t>第三章 行列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18"/>
          <p:cNvGraphicFramePr>
            <a:graphicFrameLocks/>
          </p:cNvGraphicFramePr>
          <p:nvPr/>
        </p:nvGraphicFramePr>
        <p:xfrm>
          <a:off x="2133600" y="1141413"/>
          <a:ext cx="3530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3" imgW="3530600" imgH="1016000" progId="Equation.DSMT4">
                  <p:embed/>
                </p:oleObj>
              </mc:Choice>
              <mc:Fallback>
                <p:oleObj name="Equation" r:id="rId3" imgW="3530600" imgH="1016000" progId="Equation.DSMT4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141413"/>
                        <a:ext cx="3530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4418013" y="1139825"/>
            <a:ext cx="460375" cy="993775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195" name="Object 19"/>
          <p:cNvGraphicFramePr>
            <a:graphicFrameLocks/>
          </p:cNvGraphicFramePr>
          <p:nvPr/>
        </p:nvGraphicFramePr>
        <p:xfrm>
          <a:off x="3581400" y="2436813"/>
          <a:ext cx="2387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5" imgW="2383462" imgH="988883" progId="Equation.DSMT4">
                  <p:embed/>
                </p:oleObj>
              </mc:Choice>
              <mc:Fallback>
                <p:oleObj name="Equation" r:id="rId5" imgW="2383462" imgH="988883" progId="Equation.DSMT4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436813"/>
                        <a:ext cx="2387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0"/>
          <p:cNvGraphicFramePr>
            <a:graphicFrameLocks/>
          </p:cNvGraphicFramePr>
          <p:nvPr/>
        </p:nvGraphicFramePr>
        <p:xfrm>
          <a:off x="2133600" y="3732213"/>
          <a:ext cx="3530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7" imgW="3530600" imgH="1016000" progId="Equation.DSMT4">
                  <p:embed/>
                </p:oleObj>
              </mc:Choice>
              <mc:Fallback>
                <p:oleObj name="Equation" r:id="rId7" imgW="3530600" imgH="1016000" progId="Equation.DSMT4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32213"/>
                        <a:ext cx="3530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4418013" y="3730625"/>
            <a:ext cx="460375" cy="993775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" name="Object 21"/>
          <p:cNvGraphicFramePr>
            <a:graphicFrameLocks/>
          </p:cNvGraphicFramePr>
          <p:nvPr/>
        </p:nvGraphicFramePr>
        <p:xfrm>
          <a:off x="3048000" y="5332413"/>
          <a:ext cx="2400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9" imgW="2396140" imgH="988883" progId="Equation.DSMT4">
                  <p:embed/>
                </p:oleObj>
              </mc:Choice>
              <mc:Fallback>
                <p:oleObj name="Equation" r:id="rId9" imgW="2396140" imgH="988883" progId="Equation.DSMT4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332413"/>
                        <a:ext cx="2400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4494213" y="5330825"/>
            <a:ext cx="460375" cy="993775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auto">
          <a:xfrm rot="16200000" flipH="1">
            <a:off x="4535488" y="4838700"/>
            <a:ext cx="377825" cy="301625"/>
          </a:xfrm>
          <a:prstGeom prst="rightArrow">
            <a:avLst>
              <a:gd name="adj1" fmla="val 50000"/>
              <a:gd name="adj2" fmla="val 31327"/>
            </a:avLst>
          </a:prstGeom>
          <a:solidFill>
            <a:srgbClr val="FF0000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3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二阶行列式的引入</a:t>
            </a:r>
          </a:p>
        </p:txBody>
      </p:sp>
      <p:graphicFrame>
        <p:nvGraphicFramePr>
          <p:cNvPr id="2" name="Object 31"/>
          <p:cNvGraphicFramePr>
            <a:graphicFrameLocks/>
          </p:cNvGraphicFramePr>
          <p:nvPr/>
        </p:nvGraphicFramePr>
        <p:xfrm>
          <a:off x="6357938" y="3786188"/>
          <a:ext cx="235108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11" imgW="1168200" imgH="431640" progId="Equation.DSMT4">
                  <p:embed/>
                </p:oleObj>
              </mc:Choice>
              <mc:Fallback>
                <p:oleObj name="Equation" r:id="rId11" imgW="1168200" imgH="431640" progId="Equation.DSMT4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3786188"/>
                        <a:ext cx="2351087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18"/>
          <p:cNvGraphicFramePr>
            <a:graphicFrameLocks/>
          </p:cNvGraphicFramePr>
          <p:nvPr/>
        </p:nvGraphicFramePr>
        <p:xfrm>
          <a:off x="2133600" y="1143000"/>
          <a:ext cx="3530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3" imgW="3530600" imgH="1016000" progId="Equation.DSMT4">
                  <p:embed/>
                </p:oleObj>
              </mc:Choice>
              <mc:Fallback>
                <p:oleObj name="Equation" r:id="rId3" imgW="3530600" imgH="1016000" progId="Equation.DSMT4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143000"/>
                        <a:ext cx="3530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5"/>
          <p:cNvSpPr>
            <a:spLocks noChangeArrowheads="1"/>
          </p:cNvSpPr>
          <p:nvPr/>
        </p:nvSpPr>
        <p:spPr bwMode="auto">
          <a:xfrm>
            <a:off x="4418013" y="1141413"/>
            <a:ext cx="460375" cy="993775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219" name="Object 19"/>
          <p:cNvGraphicFramePr>
            <a:graphicFrameLocks/>
          </p:cNvGraphicFramePr>
          <p:nvPr/>
        </p:nvGraphicFramePr>
        <p:xfrm>
          <a:off x="2895600" y="2438400"/>
          <a:ext cx="2387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5" imgW="2383462" imgH="988883" progId="Equation.DSMT4">
                  <p:embed/>
                </p:oleObj>
              </mc:Choice>
              <mc:Fallback>
                <p:oleObj name="Equation" r:id="rId5" imgW="2383462" imgH="988883" progId="Equation.DSMT4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438400"/>
                        <a:ext cx="2387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20"/>
          <p:cNvGraphicFramePr>
            <a:graphicFrameLocks/>
          </p:cNvGraphicFramePr>
          <p:nvPr/>
        </p:nvGraphicFramePr>
        <p:xfrm>
          <a:off x="2133600" y="3733800"/>
          <a:ext cx="3530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7" imgW="3530600" imgH="1016000" progId="Equation.DSMT4">
                  <p:embed/>
                </p:oleObj>
              </mc:Choice>
              <mc:Fallback>
                <p:oleObj name="Equation" r:id="rId7" imgW="3530600" imgH="1016000" progId="Equation.DSMT4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33800"/>
                        <a:ext cx="3530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8"/>
          <p:cNvSpPr>
            <a:spLocks noChangeArrowheads="1"/>
          </p:cNvSpPr>
          <p:nvPr/>
        </p:nvSpPr>
        <p:spPr bwMode="auto">
          <a:xfrm>
            <a:off x="4418013" y="3732213"/>
            <a:ext cx="460375" cy="993775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221" name="Object 21"/>
          <p:cNvGraphicFramePr>
            <a:graphicFrameLocks/>
          </p:cNvGraphicFramePr>
          <p:nvPr/>
        </p:nvGraphicFramePr>
        <p:xfrm>
          <a:off x="2895600" y="5105400"/>
          <a:ext cx="2032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9" imgW="2028478" imgH="988883" progId="Equation.DSMT4">
                  <p:embed/>
                </p:oleObj>
              </mc:Choice>
              <mc:Fallback>
                <p:oleObj name="Equation" r:id="rId9" imgW="2028478" imgH="988883" progId="Equation.DSMT4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105400"/>
                        <a:ext cx="2032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WordArt 45"/>
          <p:cNvSpPr>
            <a:spLocks noChangeArrowheads="1" noChangeShapeType="1" noTextEdit="1"/>
          </p:cNvSpPr>
          <p:nvPr/>
        </p:nvSpPr>
        <p:spPr bwMode="auto">
          <a:xfrm>
            <a:off x="0" y="76200"/>
            <a:ext cx="5029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二阶行列式的引入</a:t>
            </a:r>
          </a:p>
        </p:txBody>
      </p:sp>
      <p:graphicFrame>
        <p:nvGraphicFramePr>
          <p:cNvPr id="8" name="Object 30"/>
          <p:cNvGraphicFramePr>
            <a:graphicFrameLocks/>
          </p:cNvGraphicFramePr>
          <p:nvPr/>
        </p:nvGraphicFramePr>
        <p:xfrm>
          <a:off x="6072188" y="1857375"/>
          <a:ext cx="23574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11" imgW="1143000" imgH="431640" progId="Equation.DSMT4">
                  <p:embed/>
                </p:oleObj>
              </mc:Choice>
              <mc:Fallback>
                <p:oleObj name="Equation" r:id="rId11" imgW="1143000" imgH="431640" progId="Equation.DSMT4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1857375"/>
                        <a:ext cx="235743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1"/>
          <p:cNvGraphicFramePr>
            <a:graphicFrameLocks/>
          </p:cNvGraphicFramePr>
          <p:nvPr/>
        </p:nvGraphicFramePr>
        <p:xfrm>
          <a:off x="6072188" y="4500563"/>
          <a:ext cx="24288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13" imgW="1168200" imgH="431640" progId="Equation.DSMT4">
                  <p:embed/>
                </p:oleObj>
              </mc:Choice>
              <mc:Fallback>
                <p:oleObj name="Equation" r:id="rId13" imgW="1168200" imgH="431640" progId="Equation.DSMT4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4500563"/>
                        <a:ext cx="24288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1115616" y="1604432"/>
            <a:ext cx="54832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宋体" pitchFamily="2" charset="-122"/>
              </a:rPr>
              <a:t>则二元线性方程组的解为</a:t>
            </a:r>
          </a:p>
        </p:txBody>
      </p:sp>
      <p:graphicFrame>
        <p:nvGraphicFramePr>
          <p:cNvPr id="3" name="Object 10"/>
          <p:cNvGraphicFramePr>
            <a:graphicFrameLocks/>
          </p:cNvGraphicFramePr>
          <p:nvPr/>
        </p:nvGraphicFramePr>
        <p:xfrm>
          <a:off x="1219200" y="2528888"/>
          <a:ext cx="32893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3" imgW="3289300" imgH="1993900" progId="Equation.DSMT4">
                  <p:embed/>
                </p:oleObj>
              </mc:Choice>
              <mc:Fallback>
                <p:oleObj name="Equation" r:id="rId3" imgW="3289300" imgH="199390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28888"/>
                        <a:ext cx="3289300" cy="199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115616" y="4918076"/>
            <a:ext cx="69310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意：分母</a:t>
            </a:r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都为原方程组的系数行列式</a:t>
            </a:r>
            <a:r>
              <a:rPr lang="en-US" altLang="zh-CN" sz="28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graphicFrame>
        <p:nvGraphicFramePr>
          <p:cNvPr id="5" name="Object 11"/>
          <p:cNvGraphicFramePr>
            <a:graphicFrameLocks/>
          </p:cNvGraphicFramePr>
          <p:nvPr/>
        </p:nvGraphicFramePr>
        <p:xfrm>
          <a:off x="4419600" y="2605088"/>
          <a:ext cx="33274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5" imgW="3327400" imgH="1993900" progId="Equation.DSMT4">
                  <p:embed/>
                </p:oleObj>
              </mc:Choice>
              <mc:Fallback>
                <p:oleObj name="Equation" r:id="rId5" imgW="3327400" imgH="199390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605088"/>
                        <a:ext cx="3327400" cy="199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WordArt 45"/>
          <p:cNvSpPr>
            <a:spLocks noChangeArrowheads="1" noChangeShapeType="1" noTextEdit="1"/>
          </p:cNvSpPr>
          <p:nvPr/>
        </p:nvSpPr>
        <p:spPr bwMode="auto">
          <a:xfrm>
            <a:off x="0" y="76200"/>
            <a:ext cx="5029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二阶行列式的引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066800" y="1123712"/>
            <a:ext cx="1292225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graphicFrame>
        <p:nvGraphicFramePr>
          <p:cNvPr id="11266" name="Object 50"/>
          <p:cNvGraphicFramePr>
            <a:graphicFrameLocks/>
          </p:cNvGraphicFramePr>
          <p:nvPr/>
        </p:nvGraphicFramePr>
        <p:xfrm>
          <a:off x="1905000" y="1198563"/>
          <a:ext cx="32766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3" imgW="3276600" imgH="1549400" progId="Equation.DSMT4">
                  <p:embed/>
                </p:oleObj>
              </mc:Choice>
              <mc:Fallback>
                <p:oleObj name="Equation" r:id="rId3" imgW="3276600" imgH="1549400" progId="Equation.DSMT4">
                  <p:embed/>
                  <p:pic>
                    <p:nvPicPr>
                      <p:cNvPr id="0" name="Object 5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198563"/>
                        <a:ext cx="32766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66800" y="3116263"/>
            <a:ext cx="8350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5" name="Object 51"/>
          <p:cNvGraphicFramePr>
            <a:graphicFrameLocks/>
          </p:cNvGraphicFramePr>
          <p:nvPr/>
        </p:nvGraphicFramePr>
        <p:xfrm>
          <a:off x="2057400" y="2976563"/>
          <a:ext cx="1739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5" imgW="1736885" imgH="988883" progId="Equation.DSMT4">
                  <p:embed/>
                </p:oleObj>
              </mc:Choice>
              <mc:Fallback>
                <p:oleObj name="Equation" r:id="rId5" imgW="1736885" imgH="988883" progId="Equation.DSMT4">
                  <p:embed/>
                  <p:pic>
                    <p:nvPicPr>
                      <p:cNvPr id="0" name="Object 5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976563"/>
                        <a:ext cx="1739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2"/>
          <p:cNvGraphicFramePr>
            <a:graphicFrameLocks/>
          </p:cNvGraphicFramePr>
          <p:nvPr/>
        </p:nvGraphicFramePr>
        <p:xfrm>
          <a:off x="3987800" y="3255963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7" imgW="1483325" imgH="405696" progId="Equation.DSMT4">
                  <p:embed/>
                </p:oleObj>
              </mc:Choice>
              <mc:Fallback>
                <p:oleObj name="Equation" r:id="rId7" imgW="1483325" imgH="405696" progId="Equation.DSMT4">
                  <p:embed/>
                  <p:pic>
                    <p:nvPicPr>
                      <p:cNvPr id="0" name="Object 5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3255963"/>
                        <a:ext cx="1485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3"/>
          <p:cNvGraphicFramePr>
            <a:graphicFrameLocks/>
          </p:cNvGraphicFramePr>
          <p:nvPr/>
        </p:nvGraphicFramePr>
        <p:xfrm>
          <a:off x="5562600" y="3268663"/>
          <a:ext cx="115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9" imgW="1153697" imgH="380340" progId="Equation.DSMT4">
                  <p:embed/>
                </p:oleObj>
              </mc:Choice>
              <mc:Fallback>
                <p:oleObj name="Equation" r:id="rId9" imgW="1153697" imgH="380340" progId="Equation.DSMT4">
                  <p:embed/>
                  <p:pic>
                    <p:nvPicPr>
                      <p:cNvPr id="0" name="Object 5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268663"/>
                        <a:ext cx="1155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4"/>
          <p:cNvGraphicFramePr>
            <a:graphicFrameLocks/>
          </p:cNvGraphicFramePr>
          <p:nvPr/>
        </p:nvGraphicFramePr>
        <p:xfrm>
          <a:off x="1295400" y="4183063"/>
          <a:ext cx="200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Equation" r:id="rId11" imgW="2003122" imgH="988883" progId="Equation.DSMT4">
                  <p:embed/>
                </p:oleObj>
              </mc:Choice>
              <mc:Fallback>
                <p:oleObj name="Equation" r:id="rId11" imgW="2003122" imgH="988883" progId="Equation.DSMT4">
                  <p:embed/>
                  <p:pic>
                    <p:nvPicPr>
                      <p:cNvPr id="0" name="Object 5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83063"/>
                        <a:ext cx="2006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5"/>
          <p:cNvGraphicFramePr>
            <a:graphicFrameLocks/>
          </p:cNvGraphicFramePr>
          <p:nvPr/>
        </p:nvGraphicFramePr>
        <p:xfrm>
          <a:off x="3429000" y="4500563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13" imgW="759363" imgH="379682" progId="Equation.DSMT4">
                  <p:embed/>
                </p:oleObj>
              </mc:Choice>
              <mc:Fallback>
                <p:oleObj name="Equation" r:id="rId13" imgW="759363" imgH="379682" progId="Equation.DSMT4">
                  <p:embed/>
                  <p:pic>
                    <p:nvPicPr>
                      <p:cNvPr id="0" name="Object 5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500563"/>
                        <a:ext cx="76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6"/>
          <p:cNvGraphicFramePr>
            <a:graphicFrameLocks/>
          </p:cNvGraphicFramePr>
          <p:nvPr/>
        </p:nvGraphicFramePr>
        <p:xfrm>
          <a:off x="4413250" y="4183063"/>
          <a:ext cx="1752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Equation" r:id="rId15" imgW="1749563" imgH="988883" progId="Equation.DSMT4">
                  <p:embed/>
                </p:oleObj>
              </mc:Choice>
              <mc:Fallback>
                <p:oleObj name="Equation" r:id="rId15" imgW="1749563" imgH="988883" progId="Equation.DSMT4">
                  <p:embed/>
                  <p:pic>
                    <p:nvPicPr>
                      <p:cNvPr id="0" name="Object 56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4183063"/>
                        <a:ext cx="1752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7"/>
          <p:cNvGraphicFramePr>
            <a:graphicFrameLocks/>
          </p:cNvGraphicFramePr>
          <p:nvPr/>
        </p:nvGraphicFramePr>
        <p:xfrm>
          <a:off x="6350000" y="4411663"/>
          <a:ext cx="97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Equation" r:id="rId17" imgW="974516" imgH="379682" progId="Equation.DSMT4">
                  <p:embed/>
                </p:oleObj>
              </mc:Choice>
              <mc:Fallback>
                <p:oleObj name="Equation" r:id="rId17" imgW="974516" imgH="379682" progId="Equation.DSMT4">
                  <p:embed/>
                  <p:pic>
                    <p:nvPicPr>
                      <p:cNvPr id="0" name="Object 57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4411663"/>
                        <a:ext cx="977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8"/>
          <p:cNvGraphicFramePr>
            <a:graphicFrameLocks/>
          </p:cNvGraphicFramePr>
          <p:nvPr/>
        </p:nvGraphicFramePr>
        <p:xfrm>
          <a:off x="1295400" y="5402263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19" imgW="1724207" imgH="836747" progId="Equation.DSMT4">
                  <p:embed/>
                </p:oleObj>
              </mc:Choice>
              <mc:Fallback>
                <p:oleObj name="Equation" r:id="rId19" imgW="1724207" imgH="836747" progId="Equation.DSMT4">
                  <p:embed/>
                  <p:pic>
                    <p:nvPicPr>
                      <p:cNvPr id="0" name="Object 58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02263"/>
                        <a:ext cx="172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9"/>
          <p:cNvGraphicFramePr>
            <a:graphicFrameLocks/>
          </p:cNvGraphicFramePr>
          <p:nvPr/>
        </p:nvGraphicFramePr>
        <p:xfrm>
          <a:off x="3048000" y="5402263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21" imgW="1331189" imgH="836747" progId="Equation.DSMT4">
                  <p:embed/>
                </p:oleObj>
              </mc:Choice>
              <mc:Fallback>
                <p:oleObj name="Equation" r:id="rId21" imgW="1331189" imgH="836747" progId="Equation.DSMT4">
                  <p:embed/>
                  <p:pic>
                    <p:nvPicPr>
                      <p:cNvPr id="0" name="Object 59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402263"/>
                        <a:ext cx="133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0"/>
          <p:cNvGraphicFramePr>
            <a:graphicFrameLocks/>
          </p:cNvGraphicFramePr>
          <p:nvPr/>
        </p:nvGraphicFramePr>
        <p:xfrm>
          <a:off x="4648200" y="5402263"/>
          <a:ext cx="120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23" imgW="1204409" imgH="836747" progId="Equation.DSMT4">
                  <p:embed/>
                </p:oleObj>
              </mc:Choice>
              <mc:Fallback>
                <p:oleObj name="Equation" r:id="rId23" imgW="1204409" imgH="836747" progId="Equation.DSMT4">
                  <p:embed/>
                  <p:pic>
                    <p:nvPicPr>
                      <p:cNvPr id="0" name="Object 60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402263"/>
                        <a:ext cx="120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1"/>
          <p:cNvGraphicFramePr>
            <a:graphicFrameLocks/>
          </p:cNvGraphicFramePr>
          <p:nvPr/>
        </p:nvGraphicFramePr>
        <p:xfrm>
          <a:off x="5943600" y="5402263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25" imgW="1800275" imgH="836747" progId="Equation.DSMT4">
                  <p:embed/>
                </p:oleObj>
              </mc:Choice>
              <mc:Fallback>
                <p:oleObj name="Equation" r:id="rId25" imgW="1800275" imgH="836747" progId="Equation.DSMT4">
                  <p:embed/>
                  <p:pic>
                    <p:nvPicPr>
                      <p:cNvPr id="0" name="Object 61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402263"/>
                        <a:ext cx="180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5029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二阶行列式的引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768386" y="1431130"/>
            <a:ext cx="1216025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</a:p>
        </p:txBody>
      </p:sp>
      <p:graphicFrame>
        <p:nvGraphicFramePr>
          <p:cNvPr id="4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91479736"/>
              </p:ext>
            </p:extLst>
          </p:nvPr>
        </p:nvGraphicFramePr>
        <p:xfrm>
          <a:off x="2054224" y="1525587"/>
          <a:ext cx="6046167" cy="2099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3" imgW="2400120" imgH="825480" progId="Equation.DSMT4">
                  <p:embed/>
                </p:oleObj>
              </mc:Choice>
              <mc:Fallback>
                <p:oleObj name="Equation" r:id="rId3" imgW="2400120" imgH="825480" progId="Equation.DSMT4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4" y="1525587"/>
                        <a:ext cx="6046167" cy="2099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914399" y="3199208"/>
            <a:ext cx="1139825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记</a:t>
            </a:r>
          </a:p>
        </p:txBody>
      </p:sp>
      <p:graphicFrame>
        <p:nvGraphicFramePr>
          <p:cNvPr id="6" name="Object 15"/>
          <p:cNvGraphicFramePr>
            <a:graphicFrameLocks/>
          </p:cNvGraphicFramePr>
          <p:nvPr/>
        </p:nvGraphicFramePr>
        <p:xfrm>
          <a:off x="3048000" y="4114800"/>
          <a:ext cx="5461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5" imgW="5461000" imgH="1028700" progId="Equation.DSMT4">
                  <p:embed/>
                </p:oleObj>
              </mc:Choice>
              <mc:Fallback>
                <p:oleObj name="Equation" r:id="rId5" imgW="5461000" imgH="1028700" progId="Equation.DSMT4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114800"/>
                        <a:ext cx="5461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/>
          </p:cNvGraphicFramePr>
          <p:nvPr/>
        </p:nvGraphicFramePr>
        <p:xfrm>
          <a:off x="914400" y="3733800"/>
          <a:ext cx="20701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7" imgW="2066512" imgH="1546715" progId="Equation.DSMT4">
                  <p:embed/>
                </p:oleObj>
              </mc:Choice>
              <mc:Fallback>
                <p:oleObj name="Equation" r:id="rId7" imgW="2066512" imgH="1546715" progId="Equation.DSMT4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33800"/>
                        <a:ext cx="20701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85800" y="5486400"/>
            <a:ext cx="7173913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式称为数表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所确定的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阶行列式</a:t>
            </a:r>
            <a:r>
              <a:rPr lang="en-US" altLang="zh-CN" sz="28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296" name="WordArt 45"/>
          <p:cNvSpPr>
            <a:spLocks noChangeArrowheads="1" noChangeShapeType="1" noTextEdit="1"/>
          </p:cNvSpPr>
          <p:nvPr/>
        </p:nvSpPr>
        <p:spPr bwMode="auto">
          <a:xfrm>
            <a:off x="0" y="123825"/>
            <a:ext cx="5029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三阶行列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2"/>
          <p:cNvSpPr>
            <a:spLocks noChangeArrowheads="1"/>
          </p:cNvSpPr>
          <p:nvPr/>
        </p:nvSpPr>
        <p:spPr bwMode="auto">
          <a:xfrm>
            <a:off x="507671" y="2666604"/>
            <a:ext cx="3414397" cy="520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 dirty="0"/>
              <a:t>三阶行列式的</a:t>
            </a:r>
            <a:r>
              <a:rPr lang="zh-CN" altLang="en-US" sz="2800" dirty="0" smtClean="0"/>
              <a:t>计算：</a:t>
            </a:r>
            <a:endParaRPr lang="zh-CN" altLang="en-US" sz="2800" dirty="0"/>
          </a:p>
        </p:txBody>
      </p:sp>
      <p:graphicFrame>
        <p:nvGraphicFramePr>
          <p:cNvPr id="13314" name="Object 46"/>
          <p:cNvGraphicFramePr>
            <a:graphicFrameLocks/>
          </p:cNvGraphicFramePr>
          <p:nvPr/>
        </p:nvGraphicFramePr>
        <p:xfrm>
          <a:off x="2743200" y="762000"/>
          <a:ext cx="2717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3" imgW="2717800" imgH="1549400" progId="Equation.DSMT4">
                  <p:embed/>
                </p:oleObj>
              </mc:Choice>
              <mc:Fallback>
                <p:oleObj name="Equation" r:id="rId3" imgW="2717800" imgH="1549400" progId="Equation.DSMT4">
                  <p:embed/>
                  <p:pic>
                    <p:nvPicPr>
                      <p:cNvPr id="0" name="Object 4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762000"/>
                        <a:ext cx="27178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5334000" y="1371600"/>
            <a:ext cx="1444625" cy="519113"/>
            <a:chOff x="3360" y="864"/>
            <a:chExt cx="910" cy="327"/>
          </a:xfrm>
        </p:grpSpPr>
        <p:sp>
          <p:nvSpPr>
            <p:cNvPr id="13342" name="Rectangle 36"/>
            <p:cNvSpPr>
              <a:spLocks noChangeArrowheads="1"/>
            </p:cNvSpPr>
            <p:nvPr/>
          </p:nvSpPr>
          <p:spPr bwMode="auto">
            <a:xfrm>
              <a:off x="3456" y="864"/>
              <a:ext cx="81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latin typeface="宋体" pitchFamily="2" charset="-122"/>
                </a:rPr>
                <a:t>.</a:t>
              </a:r>
              <a:r>
                <a:rPr lang="zh-CN" altLang="en-US" sz="2800">
                  <a:solidFill>
                    <a:srgbClr val="0000FF"/>
                  </a:solidFill>
                </a:rPr>
                <a:t>列标</a:t>
              </a:r>
            </a:p>
          </p:txBody>
        </p:sp>
        <p:sp>
          <p:nvSpPr>
            <p:cNvPr id="13343" name="Line 37"/>
            <p:cNvSpPr>
              <a:spLocks noChangeShapeType="1"/>
            </p:cNvSpPr>
            <p:nvPr/>
          </p:nvSpPr>
          <p:spPr bwMode="auto">
            <a:xfrm>
              <a:off x="3360" y="1056"/>
              <a:ext cx="240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5181600" y="1676400"/>
            <a:ext cx="1206500" cy="747713"/>
            <a:chOff x="3264" y="1056"/>
            <a:chExt cx="760" cy="471"/>
          </a:xfrm>
        </p:grpSpPr>
        <p:sp>
          <p:nvSpPr>
            <p:cNvPr id="13340" name="Line 39"/>
            <p:cNvSpPr>
              <a:spLocks noChangeShapeType="1"/>
            </p:cNvSpPr>
            <p:nvPr/>
          </p:nvSpPr>
          <p:spPr bwMode="auto">
            <a:xfrm>
              <a:off x="3264" y="1056"/>
              <a:ext cx="240" cy="28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1" name="Rectangle 40"/>
            <p:cNvSpPr>
              <a:spLocks noChangeArrowheads="1"/>
            </p:cNvSpPr>
            <p:nvPr/>
          </p:nvSpPr>
          <p:spPr bwMode="auto">
            <a:xfrm>
              <a:off x="3456" y="1200"/>
              <a:ext cx="56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zh-CN" altLang="en-US" sz="2800">
                  <a:solidFill>
                    <a:srgbClr val="FF0000"/>
                  </a:solidFill>
                </a:rPr>
                <a:t>行标</a:t>
              </a:r>
            </a:p>
          </p:txBody>
        </p:sp>
      </p:grpSp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5181600" y="609600"/>
            <a:ext cx="1444625" cy="519113"/>
            <a:chOff x="3264" y="384"/>
            <a:chExt cx="910" cy="327"/>
          </a:xfrm>
        </p:grpSpPr>
        <p:sp>
          <p:nvSpPr>
            <p:cNvPr id="13338" name="Rectangle 44"/>
            <p:cNvSpPr>
              <a:spLocks noChangeArrowheads="1"/>
            </p:cNvSpPr>
            <p:nvPr/>
          </p:nvSpPr>
          <p:spPr bwMode="auto">
            <a:xfrm>
              <a:off x="3360" y="384"/>
              <a:ext cx="81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dirty="0">
                  <a:latin typeface="宋体" pitchFamily="2" charset="-122"/>
                </a:rPr>
                <a:t>.</a:t>
              </a:r>
              <a:r>
                <a:rPr lang="zh-CN" altLang="en-US" sz="2800" dirty="0">
                  <a:solidFill>
                    <a:schemeClr val="hlink"/>
                  </a:solidFill>
                </a:rPr>
                <a:t>元素</a:t>
              </a:r>
            </a:p>
          </p:txBody>
        </p:sp>
        <p:sp>
          <p:nvSpPr>
            <p:cNvPr id="13339" name="Line 45"/>
            <p:cNvSpPr>
              <a:spLocks noChangeShapeType="1"/>
            </p:cNvSpPr>
            <p:nvPr/>
          </p:nvSpPr>
          <p:spPr bwMode="auto">
            <a:xfrm>
              <a:off x="3264" y="576"/>
              <a:ext cx="240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326" name="WordArt 45"/>
          <p:cNvSpPr>
            <a:spLocks noChangeArrowheads="1" noChangeShapeType="1" noTextEdit="1"/>
          </p:cNvSpPr>
          <p:nvPr/>
        </p:nvSpPr>
        <p:spPr bwMode="auto">
          <a:xfrm>
            <a:off x="0" y="123825"/>
            <a:ext cx="5029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三阶行列式</a:t>
            </a:r>
          </a:p>
        </p:txBody>
      </p:sp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1090613" y="3354388"/>
            <a:ext cx="2324100" cy="1600200"/>
            <a:chOff x="1248" y="864"/>
            <a:chExt cx="1464" cy="1008"/>
          </a:xfrm>
        </p:grpSpPr>
        <p:graphicFrame>
          <p:nvGraphicFramePr>
            <p:cNvPr id="13321" name="Object 47"/>
            <p:cNvGraphicFramePr>
              <a:graphicFrameLocks/>
            </p:cNvGraphicFramePr>
            <p:nvPr/>
          </p:nvGraphicFramePr>
          <p:xfrm>
            <a:off x="1368" y="864"/>
            <a:ext cx="1264" cy="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5" name="Equation" r:id="rId5" imgW="2003122" imgH="1534037" progId="Equation.DSMT4">
                    <p:embed/>
                  </p:oleObj>
                </mc:Choice>
                <mc:Fallback>
                  <p:oleObj name="Equation" r:id="rId5" imgW="2003122" imgH="1534037" progId="Equation.DSMT4">
                    <p:embed/>
                    <p:pic>
                      <p:nvPicPr>
                        <p:cNvPr id="0" name="Object 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8" y="864"/>
                          <a:ext cx="1264" cy="9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6" name="Line 5"/>
            <p:cNvSpPr>
              <a:spLocks noChangeShapeType="1"/>
            </p:cNvSpPr>
            <p:nvPr/>
          </p:nvSpPr>
          <p:spPr bwMode="auto">
            <a:xfrm>
              <a:off x="2712" y="864"/>
              <a:ext cx="0" cy="10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7" name="Line 6"/>
            <p:cNvSpPr>
              <a:spLocks noChangeShapeType="1"/>
            </p:cNvSpPr>
            <p:nvPr/>
          </p:nvSpPr>
          <p:spPr bwMode="auto">
            <a:xfrm>
              <a:off x="1248" y="864"/>
              <a:ext cx="0" cy="10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6" name="Line 8"/>
          <p:cNvSpPr>
            <a:spLocks noChangeShapeType="1"/>
          </p:cNvSpPr>
          <p:nvPr/>
        </p:nvSpPr>
        <p:spPr bwMode="auto">
          <a:xfrm>
            <a:off x="1566863" y="3868738"/>
            <a:ext cx="1371600" cy="990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" name="Freeform 9"/>
          <p:cNvSpPr>
            <a:spLocks/>
          </p:cNvSpPr>
          <p:nvPr/>
        </p:nvSpPr>
        <p:spPr bwMode="auto">
          <a:xfrm>
            <a:off x="1501775" y="3763963"/>
            <a:ext cx="2028825" cy="1514475"/>
          </a:xfrm>
          <a:custGeom>
            <a:avLst/>
            <a:gdLst>
              <a:gd name="T0" fmla="*/ 1035783426 w 1278"/>
              <a:gd name="T1" fmla="*/ 0 h 954"/>
              <a:gd name="T2" fmla="*/ 1431448600 w 1278"/>
              <a:gd name="T3" fmla="*/ 224294742 h 954"/>
              <a:gd name="T4" fmla="*/ 1620459453 w 1278"/>
              <a:gd name="T5" fmla="*/ 332660639 h 954"/>
              <a:gd name="T6" fmla="*/ 1809472290 w 1278"/>
              <a:gd name="T7" fmla="*/ 443547585 h 954"/>
              <a:gd name="T8" fmla="*/ 1993442832 w 1278"/>
              <a:gd name="T9" fmla="*/ 551915070 h 954"/>
              <a:gd name="T10" fmla="*/ 2147483647 w 1278"/>
              <a:gd name="T11" fmla="*/ 657761605 h 954"/>
              <a:gd name="T12" fmla="*/ 2147483647 w 1278"/>
              <a:gd name="T13" fmla="*/ 763608141 h 954"/>
              <a:gd name="T14" fmla="*/ 2147483647 w 1278"/>
              <a:gd name="T15" fmla="*/ 869454874 h 954"/>
              <a:gd name="T16" fmla="*/ 2147483647 w 1278"/>
              <a:gd name="T17" fmla="*/ 972780460 h 954"/>
              <a:gd name="T18" fmla="*/ 2147483647 w 1278"/>
              <a:gd name="T19" fmla="*/ 1071067323 h 954"/>
              <a:gd name="T20" fmla="*/ 2147483647 w 1278"/>
              <a:gd name="T21" fmla="*/ 1164312286 h 954"/>
              <a:gd name="T22" fmla="*/ 2147483647 w 1278"/>
              <a:gd name="T23" fmla="*/ 1257557250 h 954"/>
              <a:gd name="T24" fmla="*/ 2147483647 w 1278"/>
              <a:gd name="T25" fmla="*/ 1348284439 h 954"/>
              <a:gd name="T26" fmla="*/ 2147483647 w 1278"/>
              <a:gd name="T27" fmla="*/ 1433969730 h 954"/>
              <a:gd name="T28" fmla="*/ 2147483647 w 1278"/>
              <a:gd name="T29" fmla="*/ 1474292220 h 954"/>
              <a:gd name="T30" fmla="*/ 2147483647 w 1278"/>
              <a:gd name="T31" fmla="*/ 1512093760 h 954"/>
              <a:gd name="T32" fmla="*/ 2147483647 w 1278"/>
              <a:gd name="T33" fmla="*/ 1552416250 h 954"/>
              <a:gd name="T34" fmla="*/ 2147483647 w 1278"/>
              <a:gd name="T35" fmla="*/ 1590219377 h 954"/>
              <a:gd name="T36" fmla="*/ 2147483647 w 1278"/>
              <a:gd name="T37" fmla="*/ 1630541867 h 954"/>
              <a:gd name="T38" fmla="*/ 2147483647 w 1278"/>
              <a:gd name="T39" fmla="*/ 1665824442 h 954"/>
              <a:gd name="T40" fmla="*/ 2147483647 w 1278"/>
              <a:gd name="T41" fmla="*/ 1701106621 h 954"/>
              <a:gd name="T42" fmla="*/ 2147483647 w 1278"/>
              <a:gd name="T43" fmla="*/ 1741429111 h 954"/>
              <a:gd name="T44" fmla="*/ 2147483647 w 1278"/>
              <a:gd name="T45" fmla="*/ 1776711289 h 954"/>
              <a:gd name="T46" fmla="*/ 2147483647 w 1278"/>
              <a:gd name="T47" fmla="*/ 1811993468 h 954"/>
              <a:gd name="T48" fmla="*/ 2147483647 w 1278"/>
              <a:gd name="T49" fmla="*/ 1844754697 h 954"/>
              <a:gd name="T50" fmla="*/ 2147483647 w 1278"/>
              <a:gd name="T51" fmla="*/ 1877517513 h 954"/>
              <a:gd name="T52" fmla="*/ 2147483647 w 1278"/>
              <a:gd name="T53" fmla="*/ 1943041559 h 954"/>
              <a:gd name="T54" fmla="*/ 2147483647 w 1278"/>
              <a:gd name="T55" fmla="*/ 2006044655 h 954"/>
              <a:gd name="T56" fmla="*/ 2147483647 w 1278"/>
              <a:gd name="T57" fmla="*/ 2069049339 h 954"/>
              <a:gd name="T58" fmla="*/ 2147483647 w 1278"/>
              <a:gd name="T59" fmla="*/ 2124492763 h 954"/>
              <a:gd name="T60" fmla="*/ 2147483647 w 1278"/>
              <a:gd name="T61" fmla="*/ 2147483647 h 954"/>
              <a:gd name="T62" fmla="*/ 2147483647 w 1278"/>
              <a:gd name="T63" fmla="*/ 2147483647 h 954"/>
              <a:gd name="T64" fmla="*/ 2129531218 w 1278"/>
              <a:gd name="T65" fmla="*/ 2147483647 h 954"/>
              <a:gd name="T66" fmla="*/ 1983362211 w 1278"/>
              <a:gd name="T67" fmla="*/ 2147483647 h 954"/>
              <a:gd name="T68" fmla="*/ 1839714153 w 1278"/>
              <a:gd name="T69" fmla="*/ 2147483647 h 954"/>
              <a:gd name="T70" fmla="*/ 1703625768 w 1278"/>
              <a:gd name="T71" fmla="*/ 2147483647 h 954"/>
              <a:gd name="T72" fmla="*/ 1582657917 w 1278"/>
              <a:gd name="T73" fmla="*/ 2147483647 h 954"/>
              <a:gd name="T74" fmla="*/ 1471771085 w 1278"/>
              <a:gd name="T75" fmla="*/ 2147483647 h 954"/>
              <a:gd name="T76" fmla="*/ 1373485822 w 1278"/>
              <a:gd name="T77" fmla="*/ 2147483647 h 954"/>
              <a:gd name="T78" fmla="*/ 1277718334 w 1278"/>
              <a:gd name="T79" fmla="*/ 2147483647 h 954"/>
              <a:gd name="T80" fmla="*/ 1176912122 w 1278"/>
              <a:gd name="T81" fmla="*/ 2147483647 h 954"/>
              <a:gd name="T82" fmla="*/ 1083667170 w 1278"/>
              <a:gd name="T83" fmla="*/ 2147483647 h 954"/>
              <a:gd name="T84" fmla="*/ 987901269 w 1278"/>
              <a:gd name="T85" fmla="*/ 2147483647 h 954"/>
              <a:gd name="T86" fmla="*/ 899695041 w 1278"/>
              <a:gd name="T87" fmla="*/ 2147483647 h 954"/>
              <a:gd name="T88" fmla="*/ 803930529 w 1278"/>
              <a:gd name="T89" fmla="*/ 2147483647 h 954"/>
              <a:gd name="T90" fmla="*/ 715724300 w 1278"/>
              <a:gd name="T91" fmla="*/ 2147483647 h 954"/>
              <a:gd name="T92" fmla="*/ 536792481 w 1278"/>
              <a:gd name="T93" fmla="*/ 2147483647 h 954"/>
              <a:gd name="T94" fmla="*/ 357862150 w 1278"/>
              <a:gd name="T95" fmla="*/ 2104331518 h 954"/>
              <a:gd name="T96" fmla="*/ 178931869 w 1278"/>
              <a:gd name="T97" fmla="*/ 2006044655 h 954"/>
              <a:gd name="T98" fmla="*/ 0 w 1278"/>
              <a:gd name="T99" fmla="*/ 1905238431 h 954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278"/>
              <a:gd name="T151" fmla="*/ 0 h 954"/>
              <a:gd name="T152" fmla="*/ 1278 w 1278"/>
              <a:gd name="T153" fmla="*/ 954 h 954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278" h="954">
                <a:moveTo>
                  <a:pt x="411" y="0"/>
                </a:moveTo>
                <a:lnTo>
                  <a:pt x="568" y="89"/>
                </a:lnTo>
                <a:lnTo>
                  <a:pt x="643" y="132"/>
                </a:lnTo>
                <a:lnTo>
                  <a:pt x="718" y="176"/>
                </a:lnTo>
                <a:lnTo>
                  <a:pt x="791" y="219"/>
                </a:lnTo>
                <a:lnTo>
                  <a:pt x="860" y="261"/>
                </a:lnTo>
                <a:lnTo>
                  <a:pt x="926" y="303"/>
                </a:lnTo>
                <a:lnTo>
                  <a:pt x="989" y="345"/>
                </a:lnTo>
                <a:lnTo>
                  <a:pt x="1045" y="386"/>
                </a:lnTo>
                <a:lnTo>
                  <a:pt x="1100" y="425"/>
                </a:lnTo>
                <a:lnTo>
                  <a:pt x="1145" y="462"/>
                </a:lnTo>
                <a:lnTo>
                  <a:pt x="1187" y="499"/>
                </a:lnTo>
                <a:lnTo>
                  <a:pt x="1221" y="535"/>
                </a:lnTo>
                <a:lnTo>
                  <a:pt x="1246" y="569"/>
                </a:lnTo>
                <a:lnTo>
                  <a:pt x="1256" y="585"/>
                </a:lnTo>
                <a:lnTo>
                  <a:pt x="1264" y="600"/>
                </a:lnTo>
                <a:lnTo>
                  <a:pt x="1271" y="616"/>
                </a:lnTo>
                <a:lnTo>
                  <a:pt x="1275" y="631"/>
                </a:lnTo>
                <a:lnTo>
                  <a:pt x="1277" y="647"/>
                </a:lnTo>
                <a:lnTo>
                  <a:pt x="1275" y="661"/>
                </a:lnTo>
                <a:lnTo>
                  <a:pt x="1271" y="675"/>
                </a:lnTo>
                <a:lnTo>
                  <a:pt x="1262" y="691"/>
                </a:lnTo>
                <a:lnTo>
                  <a:pt x="1252" y="705"/>
                </a:lnTo>
                <a:lnTo>
                  <a:pt x="1239" y="719"/>
                </a:lnTo>
                <a:lnTo>
                  <a:pt x="1225" y="732"/>
                </a:lnTo>
                <a:lnTo>
                  <a:pt x="1210" y="745"/>
                </a:lnTo>
                <a:lnTo>
                  <a:pt x="1170" y="771"/>
                </a:lnTo>
                <a:lnTo>
                  <a:pt x="1125" y="796"/>
                </a:lnTo>
                <a:lnTo>
                  <a:pt x="1074" y="821"/>
                </a:lnTo>
                <a:lnTo>
                  <a:pt x="1020" y="843"/>
                </a:lnTo>
                <a:lnTo>
                  <a:pt x="964" y="863"/>
                </a:lnTo>
                <a:lnTo>
                  <a:pt x="903" y="882"/>
                </a:lnTo>
                <a:lnTo>
                  <a:pt x="845" y="899"/>
                </a:lnTo>
                <a:lnTo>
                  <a:pt x="787" y="914"/>
                </a:lnTo>
                <a:lnTo>
                  <a:pt x="730" y="927"/>
                </a:lnTo>
                <a:lnTo>
                  <a:pt x="676" y="938"/>
                </a:lnTo>
                <a:lnTo>
                  <a:pt x="628" y="946"/>
                </a:lnTo>
                <a:lnTo>
                  <a:pt x="584" y="950"/>
                </a:lnTo>
                <a:lnTo>
                  <a:pt x="545" y="953"/>
                </a:lnTo>
                <a:lnTo>
                  <a:pt x="507" y="952"/>
                </a:lnTo>
                <a:lnTo>
                  <a:pt x="467" y="949"/>
                </a:lnTo>
                <a:lnTo>
                  <a:pt x="430" y="944"/>
                </a:lnTo>
                <a:lnTo>
                  <a:pt x="392" y="936"/>
                </a:lnTo>
                <a:lnTo>
                  <a:pt x="357" y="927"/>
                </a:lnTo>
                <a:lnTo>
                  <a:pt x="319" y="914"/>
                </a:lnTo>
                <a:lnTo>
                  <a:pt x="284" y="902"/>
                </a:lnTo>
                <a:lnTo>
                  <a:pt x="213" y="871"/>
                </a:lnTo>
                <a:lnTo>
                  <a:pt x="142" y="835"/>
                </a:lnTo>
                <a:lnTo>
                  <a:pt x="71" y="796"/>
                </a:lnTo>
                <a:lnTo>
                  <a:pt x="0" y="756"/>
                </a:lnTo>
              </a:path>
            </a:pathLst>
          </a:custGeom>
          <a:noFill/>
          <a:ln w="25400" cap="rnd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8" name="Freeform 10"/>
          <p:cNvSpPr>
            <a:spLocks/>
          </p:cNvSpPr>
          <p:nvPr/>
        </p:nvSpPr>
        <p:spPr bwMode="auto">
          <a:xfrm>
            <a:off x="828675" y="3762375"/>
            <a:ext cx="2028825" cy="1514475"/>
          </a:xfrm>
          <a:custGeom>
            <a:avLst/>
            <a:gdLst>
              <a:gd name="T0" fmla="*/ 2147483647 w 1278"/>
              <a:gd name="T1" fmla="*/ 0 h 954"/>
              <a:gd name="T2" fmla="*/ 1781749788 w 1278"/>
              <a:gd name="T3" fmla="*/ 224294742 h 954"/>
              <a:gd name="T4" fmla="*/ 1592738538 w 1278"/>
              <a:gd name="T5" fmla="*/ 332660639 h 954"/>
              <a:gd name="T6" fmla="*/ 1403727686 w 1278"/>
              <a:gd name="T7" fmla="*/ 443547585 h 954"/>
              <a:gd name="T8" fmla="*/ 1219755556 w 1278"/>
              <a:gd name="T9" fmla="*/ 551915070 h 954"/>
              <a:gd name="T10" fmla="*/ 1045864047 w 1278"/>
              <a:gd name="T11" fmla="*/ 657761605 h 954"/>
              <a:gd name="T12" fmla="*/ 884574109 w 1278"/>
              <a:gd name="T13" fmla="*/ 763608141 h 954"/>
              <a:gd name="T14" fmla="*/ 725804921 w 1278"/>
              <a:gd name="T15" fmla="*/ 869454874 h 954"/>
              <a:gd name="T16" fmla="*/ 579635914 w 1278"/>
              <a:gd name="T17" fmla="*/ 972780460 h 954"/>
              <a:gd name="T18" fmla="*/ 446066891 w 1278"/>
              <a:gd name="T19" fmla="*/ 1071067323 h 954"/>
              <a:gd name="T20" fmla="*/ 332660597 w 1278"/>
              <a:gd name="T21" fmla="*/ 1164312286 h 954"/>
              <a:gd name="T22" fmla="*/ 226814075 w 1278"/>
              <a:gd name="T23" fmla="*/ 1257557250 h 954"/>
              <a:gd name="T24" fmla="*/ 141128746 w 1278"/>
              <a:gd name="T25" fmla="*/ 1348284439 h 954"/>
              <a:gd name="T26" fmla="*/ 78124045 w 1278"/>
              <a:gd name="T27" fmla="*/ 1433969730 h 954"/>
              <a:gd name="T28" fmla="*/ 52922492 w 1278"/>
              <a:gd name="T29" fmla="*/ 1474292220 h 954"/>
              <a:gd name="T30" fmla="*/ 32761237 w 1278"/>
              <a:gd name="T31" fmla="*/ 1512093760 h 954"/>
              <a:gd name="T32" fmla="*/ 15120938 w 1278"/>
              <a:gd name="T33" fmla="*/ 1552416250 h 954"/>
              <a:gd name="T34" fmla="*/ 5040312 w 1278"/>
              <a:gd name="T35" fmla="*/ 1590219377 h 954"/>
              <a:gd name="T36" fmla="*/ 0 w 1278"/>
              <a:gd name="T37" fmla="*/ 1630541867 h 954"/>
              <a:gd name="T38" fmla="*/ 5040312 w 1278"/>
              <a:gd name="T39" fmla="*/ 1665824442 h 954"/>
              <a:gd name="T40" fmla="*/ 20161248 w 1278"/>
              <a:gd name="T41" fmla="*/ 1701106621 h 954"/>
              <a:gd name="T42" fmla="*/ 37801548 w 1278"/>
              <a:gd name="T43" fmla="*/ 1741429111 h 954"/>
              <a:gd name="T44" fmla="*/ 63003113 w 1278"/>
              <a:gd name="T45" fmla="*/ 1776711289 h 954"/>
              <a:gd name="T46" fmla="*/ 95765926 w 1278"/>
              <a:gd name="T47" fmla="*/ 1811993468 h 954"/>
              <a:gd name="T48" fmla="*/ 126007814 w 1278"/>
              <a:gd name="T49" fmla="*/ 1844754697 h 954"/>
              <a:gd name="T50" fmla="*/ 168851248 w 1278"/>
              <a:gd name="T51" fmla="*/ 1877517513 h 954"/>
              <a:gd name="T52" fmla="*/ 269655921 w 1278"/>
              <a:gd name="T53" fmla="*/ 1943041559 h 954"/>
              <a:gd name="T54" fmla="*/ 378023392 w 1278"/>
              <a:gd name="T55" fmla="*/ 2006044655 h 954"/>
              <a:gd name="T56" fmla="*/ 504031256 w 1278"/>
              <a:gd name="T57" fmla="*/ 2069049339 h 954"/>
              <a:gd name="T58" fmla="*/ 647680901 w 1278"/>
              <a:gd name="T59" fmla="*/ 2124492763 h 954"/>
              <a:gd name="T60" fmla="*/ 788809597 w 1278"/>
              <a:gd name="T61" fmla="*/ 2147483647 h 954"/>
              <a:gd name="T62" fmla="*/ 937498164 w 1278"/>
              <a:gd name="T63" fmla="*/ 2147483647 h 954"/>
              <a:gd name="T64" fmla="*/ 1083667170 w 1278"/>
              <a:gd name="T65" fmla="*/ 2147483647 h 954"/>
              <a:gd name="T66" fmla="*/ 1229836177 w 1278"/>
              <a:gd name="T67" fmla="*/ 2147483647 h 954"/>
              <a:gd name="T68" fmla="*/ 1378526133 w 1278"/>
              <a:gd name="T69" fmla="*/ 2147483647 h 954"/>
              <a:gd name="T70" fmla="*/ 1509574208 w 1278"/>
              <a:gd name="T71" fmla="*/ 2147483647 h 954"/>
              <a:gd name="T72" fmla="*/ 1630540074 w 1278"/>
              <a:gd name="T73" fmla="*/ 2147483647 h 954"/>
              <a:gd name="T74" fmla="*/ 1741427303 w 1278"/>
              <a:gd name="T75" fmla="*/ 2147483647 h 954"/>
              <a:gd name="T76" fmla="*/ 1839714153 w 1278"/>
              <a:gd name="T77" fmla="*/ 2147483647 h 954"/>
              <a:gd name="T78" fmla="*/ 1940520365 w 1278"/>
              <a:gd name="T79" fmla="*/ 2147483647 h 954"/>
              <a:gd name="T80" fmla="*/ 2036286266 w 1278"/>
              <a:gd name="T81" fmla="*/ 2147483647 h 954"/>
              <a:gd name="T82" fmla="*/ 2129531218 w 1278"/>
              <a:gd name="T83" fmla="*/ 2147483647 h 954"/>
              <a:gd name="T84" fmla="*/ 2147483647 w 1278"/>
              <a:gd name="T85" fmla="*/ 2147483647 h 954"/>
              <a:gd name="T86" fmla="*/ 2147483647 w 1278"/>
              <a:gd name="T87" fmla="*/ 2147483647 h 954"/>
              <a:gd name="T88" fmla="*/ 2147483647 w 1278"/>
              <a:gd name="T89" fmla="*/ 2147483647 h 954"/>
              <a:gd name="T90" fmla="*/ 2147483647 w 1278"/>
              <a:gd name="T91" fmla="*/ 2147483647 h 954"/>
              <a:gd name="T92" fmla="*/ 2147483647 w 1278"/>
              <a:gd name="T93" fmla="*/ 2147483647 h 954"/>
              <a:gd name="T94" fmla="*/ 2147483647 w 1278"/>
              <a:gd name="T95" fmla="*/ 2104331518 h 954"/>
              <a:gd name="T96" fmla="*/ 2147483647 w 1278"/>
              <a:gd name="T97" fmla="*/ 2006044655 h 954"/>
              <a:gd name="T98" fmla="*/ 2147483647 w 1278"/>
              <a:gd name="T99" fmla="*/ 1905238431 h 954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278"/>
              <a:gd name="T151" fmla="*/ 0 h 954"/>
              <a:gd name="T152" fmla="*/ 1278 w 1278"/>
              <a:gd name="T153" fmla="*/ 954 h 954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278" h="954">
                <a:moveTo>
                  <a:pt x="864" y="0"/>
                </a:moveTo>
                <a:lnTo>
                  <a:pt x="707" y="89"/>
                </a:lnTo>
                <a:lnTo>
                  <a:pt x="632" y="132"/>
                </a:lnTo>
                <a:lnTo>
                  <a:pt x="557" y="176"/>
                </a:lnTo>
                <a:lnTo>
                  <a:pt x="484" y="219"/>
                </a:lnTo>
                <a:lnTo>
                  <a:pt x="415" y="261"/>
                </a:lnTo>
                <a:lnTo>
                  <a:pt x="351" y="303"/>
                </a:lnTo>
                <a:lnTo>
                  <a:pt x="288" y="345"/>
                </a:lnTo>
                <a:lnTo>
                  <a:pt x="230" y="386"/>
                </a:lnTo>
                <a:lnTo>
                  <a:pt x="177" y="425"/>
                </a:lnTo>
                <a:lnTo>
                  <a:pt x="132" y="462"/>
                </a:lnTo>
                <a:lnTo>
                  <a:pt x="90" y="499"/>
                </a:lnTo>
                <a:lnTo>
                  <a:pt x="56" y="535"/>
                </a:lnTo>
                <a:lnTo>
                  <a:pt x="31" y="569"/>
                </a:lnTo>
                <a:lnTo>
                  <a:pt x="21" y="585"/>
                </a:lnTo>
                <a:lnTo>
                  <a:pt x="13" y="600"/>
                </a:lnTo>
                <a:lnTo>
                  <a:pt x="6" y="616"/>
                </a:lnTo>
                <a:lnTo>
                  <a:pt x="2" y="631"/>
                </a:lnTo>
                <a:lnTo>
                  <a:pt x="0" y="647"/>
                </a:lnTo>
                <a:lnTo>
                  <a:pt x="2" y="661"/>
                </a:lnTo>
                <a:lnTo>
                  <a:pt x="8" y="675"/>
                </a:lnTo>
                <a:lnTo>
                  <a:pt x="15" y="691"/>
                </a:lnTo>
                <a:lnTo>
                  <a:pt x="25" y="705"/>
                </a:lnTo>
                <a:lnTo>
                  <a:pt x="38" y="719"/>
                </a:lnTo>
                <a:lnTo>
                  <a:pt x="50" y="732"/>
                </a:lnTo>
                <a:lnTo>
                  <a:pt x="67" y="745"/>
                </a:lnTo>
                <a:lnTo>
                  <a:pt x="107" y="771"/>
                </a:lnTo>
                <a:lnTo>
                  <a:pt x="150" y="796"/>
                </a:lnTo>
                <a:lnTo>
                  <a:pt x="200" y="821"/>
                </a:lnTo>
                <a:lnTo>
                  <a:pt x="257" y="843"/>
                </a:lnTo>
                <a:lnTo>
                  <a:pt x="313" y="863"/>
                </a:lnTo>
                <a:lnTo>
                  <a:pt x="372" y="882"/>
                </a:lnTo>
                <a:lnTo>
                  <a:pt x="430" y="899"/>
                </a:lnTo>
                <a:lnTo>
                  <a:pt x="488" y="914"/>
                </a:lnTo>
                <a:lnTo>
                  <a:pt x="547" y="927"/>
                </a:lnTo>
                <a:lnTo>
                  <a:pt x="599" y="938"/>
                </a:lnTo>
                <a:lnTo>
                  <a:pt x="647" y="946"/>
                </a:lnTo>
                <a:lnTo>
                  <a:pt x="691" y="950"/>
                </a:lnTo>
                <a:lnTo>
                  <a:pt x="730" y="953"/>
                </a:lnTo>
                <a:lnTo>
                  <a:pt x="770" y="952"/>
                </a:lnTo>
                <a:lnTo>
                  <a:pt x="808" y="949"/>
                </a:lnTo>
                <a:lnTo>
                  <a:pt x="845" y="944"/>
                </a:lnTo>
                <a:lnTo>
                  <a:pt x="883" y="936"/>
                </a:lnTo>
                <a:lnTo>
                  <a:pt x="920" y="927"/>
                </a:lnTo>
                <a:lnTo>
                  <a:pt x="958" y="914"/>
                </a:lnTo>
                <a:lnTo>
                  <a:pt x="993" y="902"/>
                </a:lnTo>
                <a:lnTo>
                  <a:pt x="1064" y="871"/>
                </a:lnTo>
                <a:lnTo>
                  <a:pt x="1137" y="835"/>
                </a:lnTo>
                <a:lnTo>
                  <a:pt x="1206" y="796"/>
                </a:lnTo>
                <a:lnTo>
                  <a:pt x="1277" y="756"/>
                </a:lnTo>
              </a:path>
            </a:pathLst>
          </a:custGeom>
          <a:noFill/>
          <a:ln w="25400" cap="rnd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9" name="Freeform 11"/>
          <p:cNvSpPr>
            <a:spLocks/>
          </p:cNvSpPr>
          <p:nvPr/>
        </p:nvSpPr>
        <p:spPr bwMode="auto">
          <a:xfrm>
            <a:off x="1414463" y="3792538"/>
            <a:ext cx="2493962" cy="1463675"/>
          </a:xfrm>
          <a:custGeom>
            <a:avLst/>
            <a:gdLst>
              <a:gd name="T0" fmla="*/ 0 w 1571"/>
              <a:gd name="T1" fmla="*/ 766127496 h 922"/>
              <a:gd name="T2" fmla="*/ 294859023 w 1571"/>
              <a:gd name="T3" fmla="*/ 1035785135 h 922"/>
              <a:gd name="T4" fmla="*/ 594756769 w 1571"/>
              <a:gd name="T5" fmla="*/ 1295360366 h 922"/>
              <a:gd name="T6" fmla="*/ 740925757 w 1571"/>
              <a:gd name="T7" fmla="*/ 1421368146 h 922"/>
              <a:gd name="T8" fmla="*/ 882054633 w 1571"/>
              <a:gd name="T9" fmla="*/ 1542335613 h 922"/>
              <a:gd name="T10" fmla="*/ 1028223621 w 1571"/>
              <a:gd name="T11" fmla="*/ 1658262770 h 922"/>
              <a:gd name="T12" fmla="*/ 1169352299 w 1571"/>
              <a:gd name="T13" fmla="*/ 1766630651 h 922"/>
              <a:gd name="T14" fmla="*/ 1315521287 w 1571"/>
              <a:gd name="T15" fmla="*/ 1867436874 h 922"/>
              <a:gd name="T16" fmla="*/ 1451609655 w 1571"/>
              <a:gd name="T17" fmla="*/ 1965722148 h 922"/>
              <a:gd name="T18" fmla="*/ 1590218971 w 1571"/>
              <a:gd name="T19" fmla="*/ 2048888076 h 922"/>
              <a:gd name="T20" fmla="*/ 1726307736 w 1571"/>
              <a:gd name="T21" fmla="*/ 2124492744 h 922"/>
              <a:gd name="T22" fmla="*/ 1859875155 w 1571"/>
              <a:gd name="T23" fmla="*/ 2147483647 h 922"/>
              <a:gd name="T24" fmla="*/ 1988403852 w 1571"/>
              <a:gd name="T25" fmla="*/ 2147483647 h 922"/>
              <a:gd name="T26" fmla="*/ 2114411600 w 1571"/>
              <a:gd name="T27" fmla="*/ 2147483647 h 922"/>
              <a:gd name="T28" fmla="*/ 2147483647 w 1571"/>
              <a:gd name="T29" fmla="*/ 2147483647 h 922"/>
              <a:gd name="T30" fmla="*/ 2147483647 w 1571"/>
              <a:gd name="T31" fmla="*/ 2147483647 h 922"/>
              <a:gd name="T32" fmla="*/ 2147483647 w 1571"/>
              <a:gd name="T33" fmla="*/ 2147483647 h 922"/>
              <a:gd name="T34" fmla="*/ 2147483647 w 1571"/>
              <a:gd name="T35" fmla="*/ 2147483647 h 922"/>
              <a:gd name="T36" fmla="*/ 2147483647 w 1571"/>
              <a:gd name="T37" fmla="*/ 2147483647 h 922"/>
              <a:gd name="T38" fmla="*/ 2147483647 w 1571"/>
              <a:gd name="T39" fmla="*/ 2147483647 h 922"/>
              <a:gd name="T40" fmla="*/ 2147483647 w 1571"/>
              <a:gd name="T41" fmla="*/ 2147483647 h 922"/>
              <a:gd name="T42" fmla="*/ 2147483647 w 1571"/>
              <a:gd name="T43" fmla="*/ 2147483647 h 922"/>
              <a:gd name="T44" fmla="*/ 2147483647 w 1571"/>
              <a:gd name="T45" fmla="*/ 2119452433 h 922"/>
              <a:gd name="T46" fmla="*/ 2147483647 w 1571"/>
              <a:gd name="T47" fmla="*/ 2053928387 h 922"/>
              <a:gd name="T48" fmla="*/ 2147483647 w 1571"/>
              <a:gd name="T49" fmla="*/ 1983364031 h 922"/>
              <a:gd name="T50" fmla="*/ 2147483647 w 1571"/>
              <a:gd name="T51" fmla="*/ 1905238414 h 922"/>
              <a:gd name="T52" fmla="*/ 2147483647 w 1571"/>
              <a:gd name="T53" fmla="*/ 1824593436 h 922"/>
              <a:gd name="T54" fmla="*/ 2147483647 w 1571"/>
              <a:gd name="T55" fmla="*/ 1743948457 h 922"/>
              <a:gd name="T56" fmla="*/ 2147483647 w 1571"/>
              <a:gd name="T57" fmla="*/ 1663303081 h 922"/>
              <a:gd name="T58" fmla="*/ 2147483647 w 1571"/>
              <a:gd name="T59" fmla="*/ 1580138741 h 922"/>
              <a:gd name="T60" fmla="*/ 2147483647 w 1571"/>
              <a:gd name="T61" fmla="*/ 1504534073 h 922"/>
              <a:gd name="T62" fmla="*/ 2147483647 w 1571"/>
              <a:gd name="T63" fmla="*/ 1428929406 h 922"/>
              <a:gd name="T64" fmla="*/ 2147483647 w 1571"/>
              <a:gd name="T65" fmla="*/ 1355844100 h 922"/>
              <a:gd name="T66" fmla="*/ 2147483647 w 1571"/>
              <a:gd name="T67" fmla="*/ 1277718484 h 922"/>
              <a:gd name="T68" fmla="*/ 2147483647 w 1571"/>
              <a:gd name="T69" fmla="*/ 1202113816 h 922"/>
              <a:gd name="T70" fmla="*/ 2147483647 w 1571"/>
              <a:gd name="T71" fmla="*/ 1118949476 h 922"/>
              <a:gd name="T72" fmla="*/ 2147483647 w 1571"/>
              <a:gd name="T73" fmla="*/ 1035785135 h 922"/>
              <a:gd name="T74" fmla="*/ 2147483647 w 1571"/>
              <a:gd name="T75" fmla="*/ 945059534 h 922"/>
              <a:gd name="T76" fmla="*/ 2147483647 w 1571"/>
              <a:gd name="T77" fmla="*/ 856853295 h 922"/>
              <a:gd name="T78" fmla="*/ 2147483647 w 1571"/>
              <a:gd name="T79" fmla="*/ 766127496 h 922"/>
              <a:gd name="T80" fmla="*/ 2147483647 w 1571"/>
              <a:gd name="T81" fmla="*/ 675401895 h 922"/>
              <a:gd name="T82" fmla="*/ 2147483647 w 1571"/>
              <a:gd name="T83" fmla="*/ 582155344 h 922"/>
              <a:gd name="T84" fmla="*/ 2147483647 w 1571"/>
              <a:gd name="T85" fmla="*/ 483870070 h 922"/>
              <a:gd name="T86" fmla="*/ 2147483647 w 1571"/>
              <a:gd name="T87" fmla="*/ 390625008 h 922"/>
              <a:gd name="T88" fmla="*/ 2147483647 w 1571"/>
              <a:gd name="T89" fmla="*/ 196572185 h 922"/>
              <a:gd name="T90" fmla="*/ 2147483647 w 1571"/>
              <a:gd name="T91" fmla="*/ 0 h 922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1571"/>
              <a:gd name="T139" fmla="*/ 0 h 922"/>
              <a:gd name="T140" fmla="*/ 1571 w 1571"/>
              <a:gd name="T141" fmla="*/ 922 h 922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1571" h="922">
                <a:moveTo>
                  <a:pt x="0" y="304"/>
                </a:moveTo>
                <a:lnTo>
                  <a:pt x="117" y="411"/>
                </a:lnTo>
                <a:lnTo>
                  <a:pt x="236" y="514"/>
                </a:lnTo>
                <a:lnTo>
                  <a:pt x="294" y="564"/>
                </a:lnTo>
                <a:lnTo>
                  <a:pt x="350" y="612"/>
                </a:lnTo>
                <a:lnTo>
                  <a:pt x="408" y="658"/>
                </a:lnTo>
                <a:lnTo>
                  <a:pt x="464" y="701"/>
                </a:lnTo>
                <a:lnTo>
                  <a:pt x="522" y="741"/>
                </a:lnTo>
                <a:lnTo>
                  <a:pt x="576" y="780"/>
                </a:lnTo>
                <a:lnTo>
                  <a:pt x="631" y="813"/>
                </a:lnTo>
                <a:lnTo>
                  <a:pt x="685" y="843"/>
                </a:lnTo>
                <a:lnTo>
                  <a:pt x="738" y="869"/>
                </a:lnTo>
                <a:lnTo>
                  <a:pt x="789" y="889"/>
                </a:lnTo>
                <a:lnTo>
                  <a:pt x="839" y="906"/>
                </a:lnTo>
                <a:lnTo>
                  <a:pt x="890" y="916"/>
                </a:lnTo>
                <a:lnTo>
                  <a:pt x="915" y="919"/>
                </a:lnTo>
                <a:lnTo>
                  <a:pt x="941" y="921"/>
                </a:lnTo>
                <a:lnTo>
                  <a:pt x="994" y="919"/>
                </a:lnTo>
                <a:lnTo>
                  <a:pt x="1050" y="913"/>
                </a:lnTo>
                <a:lnTo>
                  <a:pt x="1106" y="901"/>
                </a:lnTo>
                <a:lnTo>
                  <a:pt x="1161" y="886"/>
                </a:lnTo>
                <a:lnTo>
                  <a:pt x="1217" y="866"/>
                </a:lnTo>
                <a:lnTo>
                  <a:pt x="1273" y="841"/>
                </a:lnTo>
                <a:lnTo>
                  <a:pt x="1324" y="815"/>
                </a:lnTo>
                <a:lnTo>
                  <a:pt x="1375" y="787"/>
                </a:lnTo>
                <a:lnTo>
                  <a:pt x="1418" y="756"/>
                </a:lnTo>
                <a:lnTo>
                  <a:pt x="1461" y="724"/>
                </a:lnTo>
                <a:lnTo>
                  <a:pt x="1496" y="692"/>
                </a:lnTo>
                <a:lnTo>
                  <a:pt x="1524" y="660"/>
                </a:lnTo>
                <a:lnTo>
                  <a:pt x="1547" y="627"/>
                </a:lnTo>
                <a:lnTo>
                  <a:pt x="1562" y="597"/>
                </a:lnTo>
                <a:lnTo>
                  <a:pt x="1570" y="567"/>
                </a:lnTo>
                <a:lnTo>
                  <a:pt x="1570" y="538"/>
                </a:lnTo>
                <a:lnTo>
                  <a:pt x="1562" y="507"/>
                </a:lnTo>
                <a:lnTo>
                  <a:pt x="1547" y="477"/>
                </a:lnTo>
                <a:lnTo>
                  <a:pt x="1527" y="444"/>
                </a:lnTo>
                <a:lnTo>
                  <a:pt x="1501" y="411"/>
                </a:lnTo>
                <a:lnTo>
                  <a:pt x="1468" y="375"/>
                </a:lnTo>
                <a:lnTo>
                  <a:pt x="1433" y="340"/>
                </a:lnTo>
                <a:lnTo>
                  <a:pt x="1392" y="304"/>
                </a:lnTo>
                <a:lnTo>
                  <a:pt x="1349" y="268"/>
                </a:lnTo>
                <a:lnTo>
                  <a:pt x="1301" y="231"/>
                </a:lnTo>
                <a:lnTo>
                  <a:pt x="1253" y="192"/>
                </a:lnTo>
                <a:lnTo>
                  <a:pt x="1200" y="155"/>
                </a:lnTo>
                <a:lnTo>
                  <a:pt x="1090" y="78"/>
                </a:lnTo>
                <a:lnTo>
                  <a:pt x="976" y="0"/>
                </a:lnTo>
              </a:path>
            </a:pathLst>
          </a:custGeom>
          <a:noFill/>
          <a:ln w="25400" cap="rnd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0" name="Freeform 12"/>
          <p:cNvSpPr>
            <a:spLocks/>
          </p:cNvSpPr>
          <p:nvPr/>
        </p:nvSpPr>
        <p:spPr bwMode="auto">
          <a:xfrm>
            <a:off x="600075" y="3792538"/>
            <a:ext cx="2493963" cy="1463675"/>
          </a:xfrm>
          <a:custGeom>
            <a:avLst/>
            <a:gdLst>
              <a:gd name="T0" fmla="*/ 2147483647 w 1571"/>
              <a:gd name="T1" fmla="*/ 766127496 h 922"/>
              <a:gd name="T2" fmla="*/ 2147483647 w 1571"/>
              <a:gd name="T3" fmla="*/ 1035785135 h 922"/>
              <a:gd name="T4" fmla="*/ 2147483647 w 1571"/>
              <a:gd name="T5" fmla="*/ 1295360366 h 922"/>
              <a:gd name="T6" fmla="*/ 2147483647 w 1571"/>
              <a:gd name="T7" fmla="*/ 1421368146 h 922"/>
              <a:gd name="T8" fmla="*/ 2147483647 w 1571"/>
              <a:gd name="T9" fmla="*/ 1542335613 h 922"/>
              <a:gd name="T10" fmla="*/ 2147483647 w 1571"/>
              <a:gd name="T11" fmla="*/ 1658262770 h 922"/>
              <a:gd name="T12" fmla="*/ 2147483647 w 1571"/>
              <a:gd name="T13" fmla="*/ 1766630651 h 922"/>
              <a:gd name="T14" fmla="*/ 2147483647 w 1571"/>
              <a:gd name="T15" fmla="*/ 1867436874 h 922"/>
              <a:gd name="T16" fmla="*/ 2147483647 w 1571"/>
              <a:gd name="T17" fmla="*/ 1965722148 h 922"/>
              <a:gd name="T18" fmla="*/ 2147483647 w 1571"/>
              <a:gd name="T19" fmla="*/ 2048888076 h 922"/>
              <a:gd name="T20" fmla="*/ 2147483647 w 1571"/>
              <a:gd name="T21" fmla="*/ 2124492744 h 922"/>
              <a:gd name="T22" fmla="*/ 2089209301 w 1571"/>
              <a:gd name="T23" fmla="*/ 2147483647 h 922"/>
              <a:gd name="T24" fmla="*/ 1963201502 w 1571"/>
              <a:gd name="T25" fmla="*/ 2147483647 h 922"/>
              <a:gd name="T26" fmla="*/ 1834674341 w 1571"/>
              <a:gd name="T27" fmla="*/ 2147483647 h 922"/>
              <a:gd name="T28" fmla="*/ 1706145593 w 1571"/>
              <a:gd name="T29" fmla="*/ 2147483647 h 922"/>
              <a:gd name="T30" fmla="*/ 1643142091 w 1571"/>
              <a:gd name="T31" fmla="*/ 2147483647 h 922"/>
              <a:gd name="T32" fmla="*/ 1580137398 w 1571"/>
              <a:gd name="T33" fmla="*/ 2147483647 h 922"/>
              <a:gd name="T34" fmla="*/ 1444048975 w 1571"/>
              <a:gd name="T35" fmla="*/ 2147483647 h 922"/>
              <a:gd name="T36" fmla="*/ 1310481502 w 1571"/>
              <a:gd name="T37" fmla="*/ 2147483647 h 922"/>
              <a:gd name="T38" fmla="*/ 1169352768 w 1571"/>
              <a:gd name="T39" fmla="*/ 2147483647 h 922"/>
              <a:gd name="T40" fmla="*/ 1023183721 w 1571"/>
              <a:gd name="T41" fmla="*/ 2147483647 h 922"/>
              <a:gd name="T42" fmla="*/ 889614661 w 1571"/>
              <a:gd name="T43" fmla="*/ 2147483647 h 922"/>
              <a:gd name="T44" fmla="*/ 748485728 w 1571"/>
              <a:gd name="T45" fmla="*/ 2119452433 h 922"/>
              <a:gd name="T46" fmla="*/ 619958568 w 1571"/>
              <a:gd name="T47" fmla="*/ 2053928387 h 922"/>
              <a:gd name="T48" fmla="*/ 491429819 w 1571"/>
              <a:gd name="T49" fmla="*/ 1983364031 h 922"/>
              <a:gd name="T50" fmla="*/ 383063807 w 1571"/>
              <a:gd name="T51" fmla="*/ 1905238414 h 922"/>
              <a:gd name="T52" fmla="*/ 274696306 w 1571"/>
              <a:gd name="T53" fmla="*/ 1824593436 h 922"/>
              <a:gd name="T54" fmla="*/ 186491592 w 1571"/>
              <a:gd name="T55" fmla="*/ 1743948457 h 922"/>
              <a:gd name="T56" fmla="*/ 115927224 w 1571"/>
              <a:gd name="T57" fmla="*/ 1663303081 h 922"/>
              <a:gd name="T58" fmla="*/ 57962818 w 1571"/>
              <a:gd name="T59" fmla="*/ 1580138741 h 922"/>
              <a:gd name="T60" fmla="*/ 20161254 w 1571"/>
              <a:gd name="T61" fmla="*/ 1504534073 h 922"/>
              <a:gd name="T62" fmla="*/ 0 w 1571"/>
              <a:gd name="T63" fmla="*/ 1428929406 h 922"/>
              <a:gd name="T64" fmla="*/ 0 w 1571"/>
              <a:gd name="T65" fmla="*/ 1355844100 h 922"/>
              <a:gd name="T66" fmla="*/ 20161254 w 1571"/>
              <a:gd name="T67" fmla="*/ 1277718484 h 922"/>
              <a:gd name="T68" fmla="*/ 57962818 w 1571"/>
              <a:gd name="T69" fmla="*/ 1202113816 h 922"/>
              <a:gd name="T70" fmla="*/ 108365963 w 1571"/>
              <a:gd name="T71" fmla="*/ 1118949476 h 922"/>
              <a:gd name="T72" fmla="*/ 173890018 w 1571"/>
              <a:gd name="T73" fmla="*/ 1035785135 h 922"/>
              <a:gd name="T74" fmla="*/ 257056008 w 1571"/>
              <a:gd name="T75" fmla="*/ 945059534 h 922"/>
              <a:gd name="T76" fmla="*/ 345260674 w 1571"/>
              <a:gd name="T77" fmla="*/ 856853295 h 922"/>
              <a:gd name="T78" fmla="*/ 448587961 w 1571"/>
              <a:gd name="T79" fmla="*/ 766127496 h 922"/>
              <a:gd name="T80" fmla="*/ 556953874 w 1571"/>
              <a:gd name="T81" fmla="*/ 675401895 h 922"/>
              <a:gd name="T82" fmla="*/ 677921361 w 1571"/>
              <a:gd name="T83" fmla="*/ 582155344 h 922"/>
              <a:gd name="T84" fmla="*/ 798888848 w 1571"/>
              <a:gd name="T85" fmla="*/ 483870070 h 922"/>
              <a:gd name="T86" fmla="*/ 932458107 w 1571"/>
              <a:gd name="T87" fmla="*/ 390625008 h 922"/>
              <a:gd name="T88" fmla="*/ 1209675263 w 1571"/>
              <a:gd name="T89" fmla="*/ 196572185 h 922"/>
              <a:gd name="T90" fmla="*/ 1496973044 w 1571"/>
              <a:gd name="T91" fmla="*/ 0 h 922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1571"/>
              <a:gd name="T139" fmla="*/ 0 h 922"/>
              <a:gd name="T140" fmla="*/ 1571 w 1571"/>
              <a:gd name="T141" fmla="*/ 922 h 922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1571" h="922">
                <a:moveTo>
                  <a:pt x="1570" y="304"/>
                </a:moveTo>
                <a:lnTo>
                  <a:pt x="1451" y="411"/>
                </a:lnTo>
                <a:lnTo>
                  <a:pt x="1334" y="514"/>
                </a:lnTo>
                <a:lnTo>
                  <a:pt x="1276" y="564"/>
                </a:lnTo>
                <a:lnTo>
                  <a:pt x="1217" y="612"/>
                </a:lnTo>
                <a:lnTo>
                  <a:pt x="1162" y="658"/>
                </a:lnTo>
                <a:lnTo>
                  <a:pt x="1103" y="701"/>
                </a:lnTo>
                <a:lnTo>
                  <a:pt x="1048" y="741"/>
                </a:lnTo>
                <a:lnTo>
                  <a:pt x="992" y="780"/>
                </a:lnTo>
                <a:lnTo>
                  <a:pt x="939" y="813"/>
                </a:lnTo>
                <a:lnTo>
                  <a:pt x="883" y="843"/>
                </a:lnTo>
                <a:lnTo>
                  <a:pt x="829" y="869"/>
                </a:lnTo>
                <a:lnTo>
                  <a:pt x="779" y="889"/>
                </a:lnTo>
                <a:lnTo>
                  <a:pt x="728" y="906"/>
                </a:lnTo>
                <a:lnTo>
                  <a:pt x="677" y="916"/>
                </a:lnTo>
                <a:lnTo>
                  <a:pt x="652" y="919"/>
                </a:lnTo>
                <a:lnTo>
                  <a:pt x="627" y="921"/>
                </a:lnTo>
                <a:lnTo>
                  <a:pt x="573" y="919"/>
                </a:lnTo>
                <a:lnTo>
                  <a:pt x="520" y="913"/>
                </a:lnTo>
                <a:lnTo>
                  <a:pt x="464" y="901"/>
                </a:lnTo>
                <a:lnTo>
                  <a:pt x="406" y="886"/>
                </a:lnTo>
                <a:lnTo>
                  <a:pt x="353" y="866"/>
                </a:lnTo>
                <a:lnTo>
                  <a:pt x="297" y="841"/>
                </a:lnTo>
                <a:lnTo>
                  <a:pt x="246" y="815"/>
                </a:lnTo>
                <a:lnTo>
                  <a:pt x="195" y="787"/>
                </a:lnTo>
                <a:lnTo>
                  <a:pt x="152" y="756"/>
                </a:lnTo>
                <a:lnTo>
                  <a:pt x="109" y="724"/>
                </a:lnTo>
                <a:lnTo>
                  <a:pt x="74" y="692"/>
                </a:lnTo>
                <a:lnTo>
                  <a:pt x="46" y="660"/>
                </a:lnTo>
                <a:lnTo>
                  <a:pt x="23" y="627"/>
                </a:lnTo>
                <a:lnTo>
                  <a:pt x="8" y="597"/>
                </a:lnTo>
                <a:lnTo>
                  <a:pt x="0" y="567"/>
                </a:lnTo>
                <a:lnTo>
                  <a:pt x="0" y="538"/>
                </a:lnTo>
                <a:lnTo>
                  <a:pt x="8" y="507"/>
                </a:lnTo>
                <a:lnTo>
                  <a:pt x="23" y="477"/>
                </a:lnTo>
                <a:lnTo>
                  <a:pt x="43" y="444"/>
                </a:lnTo>
                <a:lnTo>
                  <a:pt x="69" y="411"/>
                </a:lnTo>
                <a:lnTo>
                  <a:pt x="102" y="375"/>
                </a:lnTo>
                <a:lnTo>
                  <a:pt x="137" y="340"/>
                </a:lnTo>
                <a:lnTo>
                  <a:pt x="178" y="304"/>
                </a:lnTo>
                <a:lnTo>
                  <a:pt x="221" y="268"/>
                </a:lnTo>
                <a:lnTo>
                  <a:pt x="269" y="231"/>
                </a:lnTo>
                <a:lnTo>
                  <a:pt x="317" y="192"/>
                </a:lnTo>
                <a:lnTo>
                  <a:pt x="370" y="155"/>
                </a:lnTo>
                <a:lnTo>
                  <a:pt x="480" y="78"/>
                </a:lnTo>
                <a:lnTo>
                  <a:pt x="594" y="0"/>
                </a:lnTo>
              </a:path>
            </a:pathLst>
          </a:custGeom>
          <a:noFill/>
          <a:ln w="25400" cap="rnd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1" name="Line 13"/>
          <p:cNvSpPr>
            <a:spLocks noChangeShapeType="1"/>
          </p:cNvSpPr>
          <p:nvPr/>
        </p:nvSpPr>
        <p:spPr bwMode="auto">
          <a:xfrm flipV="1">
            <a:off x="1338263" y="3868738"/>
            <a:ext cx="1524000" cy="10668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2" name="Object 48"/>
          <p:cNvGraphicFramePr>
            <a:graphicFrameLocks/>
          </p:cNvGraphicFramePr>
          <p:nvPr/>
        </p:nvGraphicFramePr>
        <p:xfrm>
          <a:off x="3541713" y="3757613"/>
          <a:ext cx="153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7" imgW="1534037" imgH="443730" progId="Equation.DSMT4">
                  <p:embed/>
                </p:oleObj>
              </mc:Choice>
              <mc:Fallback>
                <p:oleObj name="Equation" r:id="rId7" imgW="1534037" imgH="443730" progId="Equation.DSMT4">
                  <p:embed/>
                  <p:pic>
                    <p:nvPicPr>
                      <p:cNvPr id="0" name="Object 4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3757613"/>
                        <a:ext cx="1536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49"/>
          <p:cNvGraphicFramePr>
            <a:graphicFrameLocks/>
          </p:cNvGraphicFramePr>
          <p:nvPr/>
        </p:nvGraphicFramePr>
        <p:xfrm>
          <a:off x="6837363" y="4303713"/>
          <a:ext cx="162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9" imgW="1622783" imgH="443730" progId="Equation.DSMT4">
                  <p:embed/>
                </p:oleObj>
              </mc:Choice>
              <mc:Fallback>
                <p:oleObj name="Equation" r:id="rId9" imgW="1622783" imgH="443730" progId="Equation.DSMT4">
                  <p:embed/>
                  <p:pic>
                    <p:nvPicPr>
                      <p:cNvPr id="0" name="Object 4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63" y="4303713"/>
                        <a:ext cx="162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16"/>
          <p:cNvSpPr>
            <a:spLocks noChangeArrowheads="1"/>
          </p:cNvSpPr>
          <p:nvPr/>
        </p:nvSpPr>
        <p:spPr bwMode="auto">
          <a:xfrm>
            <a:off x="3811196" y="2668580"/>
            <a:ext cx="1978025" cy="5207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对角线法则</a:t>
            </a:r>
          </a:p>
        </p:txBody>
      </p:sp>
      <p:sp>
        <p:nvSpPr>
          <p:cNvPr id="65" name="Rectangle 17"/>
          <p:cNvSpPr>
            <a:spLocks noChangeArrowheads="1"/>
          </p:cNvSpPr>
          <p:nvPr/>
        </p:nvSpPr>
        <p:spPr bwMode="auto">
          <a:xfrm>
            <a:off x="600075" y="5435569"/>
            <a:ext cx="7726475" cy="951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 b="1" dirty="0" smtClean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意</a:t>
            </a:r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zh-CN" altLang="en-US" sz="2800" dirty="0" smtClean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红</a:t>
            </a:r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线上三元素的乘积冠以正号，蓝线上三</a:t>
            </a:r>
          </a:p>
          <a:p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元素的乘积冠以负号．</a:t>
            </a:r>
          </a:p>
        </p:txBody>
      </p:sp>
      <p:graphicFrame>
        <p:nvGraphicFramePr>
          <p:cNvPr id="66" name="Object 50"/>
          <p:cNvGraphicFramePr>
            <a:graphicFrameLocks/>
          </p:cNvGraphicFramePr>
          <p:nvPr/>
        </p:nvGraphicFramePr>
        <p:xfrm>
          <a:off x="6742113" y="3757613"/>
          <a:ext cx="152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11" imgW="1521359" imgH="443730" progId="Equation.DSMT4">
                  <p:embed/>
                </p:oleObj>
              </mc:Choice>
              <mc:Fallback>
                <p:oleObj name="Equation" r:id="rId11" imgW="1521359" imgH="443730" progId="Equation.DSMT4">
                  <p:embed/>
                  <p:pic>
                    <p:nvPicPr>
                      <p:cNvPr id="0" name="Object 5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3" y="3757613"/>
                        <a:ext cx="152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51"/>
          <p:cNvGraphicFramePr>
            <a:graphicFrameLocks/>
          </p:cNvGraphicFramePr>
          <p:nvPr/>
        </p:nvGraphicFramePr>
        <p:xfrm>
          <a:off x="5141913" y="3757613"/>
          <a:ext cx="152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13" imgW="1521359" imgH="443730" progId="Equation.DSMT4">
                  <p:embed/>
                </p:oleObj>
              </mc:Choice>
              <mc:Fallback>
                <p:oleObj name="Equation" r:id="rId13" imgW="1521359" imgH="443730" progId="Equation.DSMT4">
                  <p:embed/>
                  <p:pic>
                    <p:nvPicPr>
                      <p:cNvPr id="0" name="Object 5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3757613"/>
                        <a:ext cx="152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52"/>
          <p:cNvGraphicFramePr>
            <a:graphicFrameLocks/>
          </p:cNvGraphicFramePr>
          <p:nvPr/>
        </p:nvGraphicFramePr>
        <p:xfrm>
          <a:off x="3675063" y="4303713"/>
          <a:ext cx="151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Equation" r:id="rId15" imgW="1508681" imgH="443730" progId="Equation.DSMT4">
                  <p:embed/>
                </p:oleObj>
              </mc:Choice>
              <mc:Fallback>
                <p:oleObj name="Equation" r:id="rId15" imgW="1508681" imgH="443730" progId="Equation.DSMT4">
                  <p:embed/>
                  <p:pic>
                    <p:nvPicPr>
                      <p:cNvPr id="0" name="Object 5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4303713"/>
                        <a:ext cx="151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53"/>
          <p:cNvGraphicFramePr>
            <a:graphicFrameLocks/>
          </p:cNvGraphicFramePr>
          <p:nvPr/>
        </p:nvGraphicFramePr>
        <p:xfrm>
          <a:off x="5294313" y="4303713"/>
          <a:ext cx="151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17" imgW="1508681" imgH="443730" progId="Equation.DSMT4">
                  <p:embed/>
                </p:oleObj>
              </mc:Choice>
              <mc:Fallback>
                <p:oleObj name="Equation" r:id="rId17" imgW="1508681" imgH="443730" progId="Equation.DSMT4">
                  <p:embed/>
                  <p:pic>
                    <p:nvPicPr>
                      <p:cNvPr id="0" name="Object 53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313" y="4303713"/>
                        <a:ext cx="151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99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99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99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FF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4" grpId="0"/>
      <p:bldP spid="6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762000" y="1855788"/>
            <a:ext cx="7461250" cy="2725737"/>
            <a:chOff x="480" y="1776"/>
            <a:chExt cx="4700" cy="1717"/>
          </a:xfrm>
        </p:grpSpPr>
        <p:sp>
          <p:nvSpPr>
            <p:cNvPr id="14344" name="Rectangle 4"/>
            <p:cNvSpPr>
              <a:spLocks noChangeArrowheads="1"/>
            </p:cNvSpPr>
            <p:nvPr/>
          </p:nvSpPr>
          <p:spPr bwMode="auto">
            <a:xfrm>
              <a:off x="480" y="2030"/>
              <a:ext cx="2186" cy="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zh-CN" sz="2800">
                  <a:latin typeface="Times New Roman" pitchFamily="18" charset="0"/>
                </a:rPr>
                <a:t> </a:t>
              </a:r>
              <a:r>
                <a:rPr lang="zh-CN" altLang="en-US" sz="2800">
                  <a:latin typeface="宋体" pitchFamily="2" charset="-122"/>
                </a:rPr>
                <a:t>如果三元线性方程组</a:t>
              </a:r>
            </a:p>
          </p:txBody>
        </p:sp>
        <p:graphicFrame>
          <p:nvGraphicFramePr>
            <p:cNvPr id="14340" name="Object 8"/>
            <p:cNvGraphicFramePr>
              <a:graphicFrameLocks/>
            </p:cNvGraphicFramePr>
            <p:nvPr/>
          </p:nvGraphicFramePr>
          <p:xfrm>
            <a:off x="2708" y="1776"/>
            <a:ext cx="2472" cy="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3" name="Equation" r:id="rId3" imgW="3924300" imgH="1549400" progId="Equation.DSMT4">
                    <p:embed/>
                  </p:oleObj>
                </mc:Choice>
                <mc:Fallback>
                  <p:oleObj name="Equation" r:id="rId3" imgW="3924300" imgH="1549400" progId="Equation.DSMT4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8" y="1776"/>
                          <a:ext cx="2472" cy="9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5" name="Rectangle 6"/>
            <p:cNvSpPr>
              <a:spLocks noChangeArrowheads="1"/>
            </p:cNvSpPr>
            <p:nvPr/>
          </p:nvSpPr>
          <p:spPr bwMode="auto">
            <a:xfrm>
              <a:off x="528" y="3168"/>
              <a:ext cx="1458" cy="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zh-CN" altLang="en-US" sz="2800">
                  <a:latin typeface="宋体" pitchFamily="2" charset="-122"/>
                </a:rPr>
                <a:t>的系数行列式</a:t>
              </a:r>
            </a:p>
          </p:txBody>
        </p:sp>
      </p:grpSp>
      <p:graphicFrame>
        <p:nvGraphicFramePr>
          <p:cNvPr id="6" name="Object 9"/>
          <p:cNvGraphicFramePr>
            <a:graphicFrameLocks/>
          </p:cNvGraphicFramePr>
          <p:nvPr/>
        </p:nvGraphicFramePr>
        <p:xfrm>
          <a:off x="3276600" y="3860800"/>
          <a:ext cx="2717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5" imgW="2717800" imgH="1549400" progId="Equation.DSMT4">
                  <p:embed/>
                </p:oleObj>
              </mc:Choice>
              <mc:Fallback>
                <p:oleObj name="Equation" r:id="rId5" imgW="2717800" imgH="154940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60800"/>
                        <a:ext cx="27178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/>
          </p:cNvGraphicFramePr>
          <p:nvPr/>
        </p:nvGraphicFramePr>
        <p:xfrm>
          <a:off x="6127750" y="4414838"/>
          <a:ext cx="59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7" imgW="594835" imgH="379682" progId="Equation.DSMT4">
                  <p:embed/>
                </p:oleObj>
              </mc:Choice>
              <mc:Fallback>
                <p:oleObj name="Equation" r:id="rId7" imgW="594835" imgH="379682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0" y="4414838"/>
                        <a:ext cx="59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9"/>
          <p:cNvSpPr>
            <a:spLocks noChangeArrowheads="1"/>
          </p:cNvSpPr>
          <p:nvPr/>
        </p:nvSpPr>
        <p:spPr bwMode="auto">
          <a:xfrm>
            <a:off x="762000" y="1268413"/>
            <a:ext cx="5959475" cy="51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zh-CN" altLang="en-US" sz="2800"/>
              <a:t>利用三阶行列式求解三元线性方程组</a:t>
            </a:r>
          </a:p>
        </p:txBody>
      </p:sp>
      <p:sp>
        <p:nvSpPr>
          <p:cNvPr id="14343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5029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三阶行列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8"/>
          <p:cNvGraphicFramePr>
            <a:graphicFrameLocks/>
          </p:cNvGraphicFramePr>
          <p:nvPr/>
        </p:nvGraphicFramePr>
        <p:xfrm>
          <a:off x="2133600" y="1371600"/>
          <a:ext cx="40005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3" imgW="4000500" imgH="1549400" progId="Equation.DSMT4">
                  <p:embed/>
                </p:oleObj>
              </mc:Choice>
              <mc:Fallback>
                <p:oleObj name="Equation" r:id="rId3" imgW="4000500" imgH="1549400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371600"/>
                        <a:ext cx="40005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1066800" y="3352800"/>
            <a:ext cx="901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>
                <a:latin typeface="宋体" pitchFamily="2" charset="-122"/>
              </a:rPr>
              <a:t>若记</a:t>
            </a:r>
          </a:p>
        </p:txBody>
      </p:sp>
      <p:graphicFrame>
        <p:nvGraphicFramePr>
          <p:cNvPr id="4" name="Object 9"/>
          <p:cNvGraphicFramePr>
            <a:graphicFrameLocks/>
          </p:cNvGraphicFramePr>
          <p:nvPr/>
        </p:nvGraphicFramePr>
        <p:xfrm>
          <a:off x="3429000" y="3810000"/>
          <a:ext cx="2717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5" imgW="2717800" imgH="1549400" progId="Equation.DSMT4">
                  <p:embed/>
                </p:oleObj>
              </mc:Choice>
              <mc:Fallback>
                <p:oleObj name="Equation" r:id="rId5" imgW="2717800" imgH="154940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810000"/>
                        <a:ext cx="27178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4113213" y="3884613"/>
            <a:ext cx="460375" cy="1450975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" name="Object 10"/>
          <p:cNvGraphicFramePr>
            <a:graphicFrameLocks/>
          </p:cNvGraphicFramePr>
          <p:nvPr/>
        </p:nvGraphicFramePr>
        <p:xfrm>
          <a:off x="2362200" y="3873500"/>
          <a:ext cx="7112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7" imgW="709967" imgH="1546715" progId="Equation.DSMT4">
                  <p:embed/>
                </p:oleObj>
              </mc:Choice>
              <mc:Fallback>
                <p:oleObj name="Equation" r:id="rId7" imgW="709967" imgH="1546715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873500"/>
                        <a:ext cx="7112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9"/>
          <p:cNvSpPr>
            <a:spLocks/>
          </p:cNvSpPr>
          <p:nvPr/>
        </p:nvSpPr>
        <p:spPr bwMode="auto">
          <a:xfrm>
            <a:off x="2971800" y="3962400"/>
            <a:ext cx="1196975" cy="153988"/>
          </a:xfrm>
          <a:custGeom>
            <a:avLst/>
            <a:gdLst>
              <a:gd name="T0" fmla="*/ 2520950 w 754"/>
              <a:gd name="T1" fmla="*/ 216734172 h 97"/>
              <a:gd name="T2" fmla="*/ 30241878 w 754"/>
              <a:gd name="T3" fmla="*/ 171371177 h 97"/>
              <a:gd name="T4" fmla="*/ 83165948 w 754"/>
              <a:gd name="T5" fmla="*/ 126008232 h 97"/>
              <a:gd name="T6" fmla="*/ 156249687 w 754"/>
              <a:gd name="T7" fmla="*/ 88206546 h 97"/>
              <a:gd name="T8" fmla="*/ 196572173 w 754"/>
              <a:gd name="T9" fmla="*/ 70564607 h 97"/>
              <a:gd name="T10" fmla="*/ 246975332 w 754"/>
              <a:gd name="T11" fmla="*/ 55443625 h 97"/>
              <a:gd name="T12" fmla="*/ 297378440 w 754"/>
              <a:gd name="T13" fmla="*/ 40322631 h 97"/>
              <a:gd name="T14" fmla="*/ 352821860 w 754"/>
              <a:gd name="T15" fmla="*/ 30241976 h 97"/>
              <a:gd name="T16" fmla="*/ 413305590 w 754"/>
              <a:gd name="T17" fmla="*/ 20161315 h 97"/>
              <a:gd name="T18" fmla="*/ 473789420 w 754"/>
              <a:gd name="T19" fmla="*/ 10080658 h 97"/>
              <a:gd name="T20" fmla="*/ 541832823 w 754"/>
              <a:gd name="T21" fmla="*/ 5040329 h 97"/>
              <a:gd name="T22" fmla="*/ 607356864 w 754"/>
              <a:gd name="T23" fmla="*/ 0 h 97"/>
              <a:gd name="T24" fmla="*/ 677922804 w 754"/>
              <a:gd name="T25" fmla="*/ 0 h 97"/>
              <a:gd name="T26" fmla="*/ 1118949410 w 754"/>
              <a:gd name="T27" fmla="*/ 0 h 97"/>
              <a:gd name="T28" fmla="*/ 1222274989 w 754"/>
              <a:gd name="T29" fmla="*/ 7561288 h 97"/>
              <a:gd name="T30" fmla="*/ 1320561844 w 754"/>
              <a:gd name="T31" fmla="*/ 17641945 h 97"/>
              <a:gd name="T32" fmla="*/ 1411287440 w 754"/>
              <a:gd name="T33" fmla="*/ 35282303 h 97"/>
              <a:gd name="T34" fmla="*/ 1496972725 w 754"/>
              <a:gd name="T35" fmla="*/ 55443625 h 97"/>
              <a:gd name="T36" fmla="*/ 1572577388 w 754"/>
              <a:gd name="T37" fmla="*/ 80645261 h 97"/>
              <a:gd name="T38" fmla="*/ 1633061118 w 754"/>
              <a:gd name="T39" fmla="*/ 110887250 h 97"/>
              <a:gd name="T40" fmla="*/ 1683464624 w 754"/>
              <a:gd name="T41" fmla="*/ 143650171 h 97"/>
              <a:gd name="T42" fmla="*/ 1897678629 w 754"/>
              <a:gd name="T43" fmla="*/ 161290523 h 97"/>
              <a:gd name="T44" fmla="*/ 1121468771 w 754"/>
              <a:gd name="T45" fmla="*/ 161290523 h 97"/>
              <a:gd name="T46" fmla="*/ 1300400601 w 754"/>
              <a:gd name="T47" fmla="*/ 148690498 h 97"/>
              <a:gd name="T48" fmla="*/ 1265118425 w 754"/>
              <a:gd name="T49" fmla="*/ 120967904 h 97"/>
              <a:gd name="T50" fmla="*/ 1222274989 w 754"/>
              <a:gd name="T51" fmla="*/ 98287201 h 97"/>
              <a:gd name="T52" fmla="*/ 1174392829 w 754"/>
              <a:gd name="T53" fmla="*/ 78125891 h 97"/>
              <a:gd name="T54" fmla="*/ 1116428460 w 754"/>
              <a:gd name="T55" fmla="*/ 57964582 h 97"/>
              <a:gd name="T56" fmla="*/ 1050904419 w 754"/>
              <a:gd name="T57" fmla="*/ 40322631 h 97"/>
              <a:gd name="T58" fmla="*/ 985380378 w 754"/>
              <a:gd name="T59" fmla="*/ 25201643 h 97"/>
              <a:gd name="T60" fmla="*/ 912296664 w 754"/>
              <a:gd name="T61" fmla="*/ 15120988 h 97"/>
              <a:gd name="T62" fmla="*/ 821570870 w 754"/>
              <a:gd name="T63" fmla="*/ 17641945 h 97"/>
              <a:gd name="T64" fmla="*/ 720764653 w 754"/>
              <a:gd name="T65" fmla="*/ 32762933 h 97"/>
              <a:gd name="T66" fmla="*/ 632558419 w 754"/>
              <a:gd name="T67" fmla="*/ 55443625 h 97"/>
              <a:gd name="T68" fmla="*/ 556953756 w 754"/>
              <a:gd name="T69" fmla="*/ 83166219 h 97"/>
              <a:gd name="T70" fmla="*/ 491429714 w 754"/>
              <a:gd name="T71" fmla="*/ 113408207 h 97"/>
              <a:gd name="T72" fmla="*/ 443547555 w 754"/>
              <a:gd name="T73" fmla="*/ 148690498 h 97"/>
              <a:gd name="T74" fmla="*/ 410786229 w 754"/>
              <a:gd name="T75" fmla="*/ 183972789 h 97"/>
              <a:gd name="T76" fmla="*/ 393144347 w 754"/>
              <a:gd name="T77" fmla="*/ 221774500 h 97"/>
              <a:gd name="T78" fmla="*/ 0 w 754"/>
              <a:gd name="T79" fmla="*/ 241935809 h 97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754"/>
              <a:gd name="T121" fmla="*/ 0 h 97"/>
              <a:gd name="T122" fmla="*/ 754 w 754"/>
              <a:gd name="T123" fmla="*/ 97 h 97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754" h="97">
                <a:moveTo>
                  <a:pt x="0" y="96"/>
                </a:moveTo>
                <a:lnTo>
                  <a:pt x="1" y="86"/>
                </a:lnTo>
                <a:lnTo>
                  <a:pt x="6" y="77"/>
                </a:lnTo>
                <a:lnTo>
                  <a:pt x="12" y="68"/>
                </a:lnTo>
                <a:lnTo>
                  <a:pt x="21" y="59"/>
                </a:lnTo>
                <a:lnTo>
                  <a:pt x="33" y="50"/>
                </a:lnTo>
                <a:lnTo>
                  <a:pt x="46" y="42"/>
                </a:lnTo>
                <a:lnTo>
                  <a:pt x="62" y="35"/>
                </a:lnTo>
                <a:lnTo>
                  <a:pt x="70" y="32"/>
                </a:lnTo>
                <a:lnTo>
                  <a:pt x="78" y="28"/>
                </a:lnTo>
                <a:lnTo>
                  <a:pt x="88" y="25"/>
                </a:lnTo>
                <a:lnTo>
                  <a:pt x="98" y="22"/>
                </a:lnTo>
                <a:lnTo>
                  <a:pt x="107" y="19"/>
                </a:lnTo>
                <a:lnTo>
                  <a:pt x="118" y="16"/>
                </a:lnTo>
                <a:lnTo>
                  <a:pt x="129" y="14"/>
                </a:lnTo>
                <a:lnTo>
                  <a:pt x="140" y="12"/>
                </a:lnTo>
                <a:lnTo>
                  <a:pt x="152" y="9"/>
                </a:lnTo>
                <a:lnTo>
                  <a:pt x="164" y="8"/>
                </a:lnTo>
                <a:lnTo>
                  <a:pt x="176" y="6"/>
                </a:lnTo>
                <a:lnTo>
                  <a:pt x="188" y="4"/>
                </a:lnTo>
                <a:lnTo>
                  <a:pt x="201" y="3"/>
                </a:lnTo>
                <a:lnTo>
                  <a:pt x="215" y="2"/>
                </a:lnTo>
                <a:lnTo>
                  <a:pt x="228" y="1"/>
                </a:lnTo>
                <a:lnTo>
                  <a:pt x="241" y="0"/>
                </a:lnTo>
                <a:lnTo>
                  <a:pt x="255" y="0"/>
                </a:lnTo>
                <a:lnTo>
                  <a:pt x="269" y="0"/>
                </a:lnTo>
                <a:lnTo>
                  <a:pt x="422" y="0"/>
                </a:lnTo>
                <a:lnTo>
                  <a:pt x="444" y="0"/>
                </a:lnTo>
                <a:lnTo>
                  <a:pt x="464" y="1"/>
                </a:lnTo>
                <a:lnTo>
                  <a:pt x="485" y="3"/>
                </a:lnTo>
                <a:lnTo>
                  <a:pt x="504" y="5"/>
                </a:lnTo>
                <a:lnTo>
                  <a:pt x="524" y="7"/>
                </a:lnTo>
                <a:lnTo>
                  <a:pt x="543" y="10"/>
                </a:lnTo>
                <a:lnTo>
                  <a:pt x="560" y="14"/>
                </a:lnTo>
                <a:lnTo>
                  <a:pt x="578" y="18"/>
                </a:lnTo>
                <a:lnTo>
                  <a:pt x="594" y="22"/>
                </a:lnTo>
                <a:lnTo>
                  <a:pt x="609" y="27"/>
                </a:lnTo>
                <a:lnTo>
                  <a:pt x="624" y="32"/>
                </a:lnTo>
                <a:lnTo>
                  <a:pt x="636" y="38"/>
                </a:lnTo>
                <a:lnTo>
                  <a:pt x="648" y="44"/>
                </a:lnTo>
                <a:lnTo>
                  <a:pt x="659" y="50"/>
                </a:lnTo>
                <a:lnTo>
                  <a:pt x="668" y="57"/>
                </a:lnTo>
                <a:lnTo>
                  <a:pt x="676" y="64"/>
                </a:lnTo>
                <a:lnTo>
                  <a:pt x="753" y="64"/>
                </a:lnTo>
                <a:lnTo>
                  <a:pt x="614" y="96"/>
                </a:lnTo>
                <a:lnTo>
                  <a:pt x="445" y="64"/>
                </a:lnTo>
                <a:lnTo>
                  <a:pt x="522" y="64"/>
                </a:lnTo>
                <a:lnTo>
                  <a:pt x="516" y="59"/>
                </a:lnTo>
                <a:lnTo>
                  <a:pt x="510" y="53"/>
                </a:lnTo>
                <a:lnTo>
                  <a:pt x="502" y="48"/>
                </a:lnTo>
                <a:lnTo>
                  <a:pt x="495" y="44"/>
                </a:lnTo>
                <a:lnTo>
                  <a:pt x="485" y="39"/>
                </a:lnTo>
                <a:lnTo>
                  <a:pt x="475" y="35"/>
                </a:lnTo>
                <a:lnTo>
                  <a:pt x="466" y="31"/>
                </a:lnTo>
                <a:lnTo>
                  <a:pt x="455" y="27"/>
                </a:lnTo>
                <a:lnTo>
                  <a:pt x="443" y="23"/>
                </a:lnTo>
                <a:lnTo>
                  <a:pt x="431" y="19"/>
                </a:lnTo>
                <a:lnTo>
                  <a:pt x="417" y="16"/>
                </a:lnTo>
                <a:lnTo>
                  <a:pt x="404" y="13"/>
                </a:lnTo>
                <a:lnTo>
                  <a:pt x="391" y="10"/>
                </a:lnTo>
                <a:lnTo>
                  <a:pt x="376" y="8"/>
                </a:lnTo>
                <a:lnTo>
                  <a:pt x="362" y="6"/>
                </a:lnTo>
                <a:lnTo>
                  <a:pt x="346" y="4"/>
                </a:lnTo>
                <a:lnTo>
                  <a:pt x="326" y="7"/>
                </a:lnTo>
                <a:lnTo>
                  <a:pt x="305" y="10"/>
                </a:lnTo>
                <a:lnTo>
                  <a:pt x="286" y="13"/>
                </a:lnTo>
                <a:lnTo>
                  <a:pt x="268" y="18"/>
                </a:lnTo>
                <a:lnTo>
                  <a:pt x="251" y="22"/>
                </a:lnTo>
                <a:lnTo>
                  <a:pt x="235" y="27"/>
                </a:lnTo>
                <a:lnTo>
                  <a:pt x="221" y="33"/>
                </a:lnTo>
                <a:lnTo>
                  <a:pt x="208" y="39"/>
                </a:lnTo>
                <a:lnTo>
                  <a:pt x="195" y="45"/>
                </a:lnTo>
                <a:lnTo>
                  <a:pt x="185" y="52"/>
                </a:lnTo>
                <a:lnTo>
                  <a:pt x="176" y="59"/>
                </a:lnTo>
                <a:lnTo>
                  <a:pt x="169" y="66"/>
                </a:lnTo>
                <a:lnTo>
                  <a:pt x="163" y="73"/>
                </a:lnTo>
                <a:lnTo>
                  <a:pt x="158" y="81"/>
                </a:lnTo>
                <a:lnTo>
                  <a:pt x="156" y="88"/>
                </a:lnTo>
                <a:lnTo>
                  <a:pt x="154" y="96"/>
                </a:lnTo>
                <a:lnTo>
                  <a:pt x="0" y="96"/>
                </a:lnTo>
              </a:path>
            </a:pathLst>
          </a:custGeom>
          <a:solidFill>
            <a:srgbClr val="FF0000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368" name="WordArt 45"/>
          <p:cNvSpPr>
            <a:spLocks noChangeArrowheads="1" noChangeShapeType="1" noTextEdit="1"/>
          </p:cNvSpPr>
          <p:nvPr/>
        </p:nvSpPr>
        <p:spPr bwMode="auto">
          <a:xfrm>
            <a:off x="0" y="123825"/>
            <a:ext cx="5029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三阶行列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6"/>
          <p:cNvGraphicFramePr>
            <a:graphicFrameLocks/>
          </p:cNvGraphicFramePr>
          <p:nvPr/>
        </p:nvGraphicFramePr>
        <p:xfrm>
          <a:off x="2438400" y="914400"/>
          <a:ext cx="39243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3" imgW="3924300" imgH="1549400" progId="Equation.DSMT4">
                  <p:embed/>
                </p:oleObj>
              </mc:Choice>
              <mc:Fallback>
                <p:oleObj name="Equation" r:id="rId3" imgW="3924300" imgH="15494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914400"/>
                        <a:ext cx="39243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7"/>
          <p:cNvGraphicFramePr>
            <a:graphicFrameLocks/>
          </p:cNvGraphicFramePr>
          <p:nvPr/>
        </p:nvGraphicFramePr>
        <p:xfrm>
          <a:off x="3124200" y="3200400"/>
          <a:ext cx="27940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5" imgW="2794000" imgH="1549400" progId="Equation.DSMT4">
                  <p:embed/>
                </p:oleObj>
              </mc:Choice>
              <mc:Fallback>
                <p:oleObj name="Equation" r:id="rId5" imgW="2794000" imgH="15494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00400"/>
                        <a:ext cx="27940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Rectangle 6"/>
          <p:cNvSpPr>
            <a:spLocks noChangeArrowheads="1"/>
          </p:cNvSpPr>
          <p:nvPr/>
        </p:nvSpPr>
        <p:spPr bwMode="auto">
          <a:xfrm>
            <a:off x="1066800" y="3352800"/>
            <a:ext cx="542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>
                <a:latin typeface="宋体" pitchFamily="2" charset="-122"/>
              </a:rPr>
              <a:t>记</a:t>
            </a:r>
          </a:p>
        </p:txBody>
      </p:sp>
      <p:sp>
        <p:nvSpPr>
          <p:cNvPr id="16389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三阶行列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6"/>
          <p:cNvGraphicFramePr>
            <a:graphicFrameLocks/>
          </p:cNvGraphicFramePr>
          <p:nvPr/>
        </p:nvGraphicFramePr>
        <p:xfrm>
          <a:off x="990600" y="1422400"/>
          <a:ext cx="39243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3" imgW="3924300" imgH="1549400" progId="Equation.DSMT4">
                  <p:embed/>
                </p:oleObj>
              </mc:Choice>
              <mc:Fallback>
                <p:oleObj name="Equation" r:id="rId3" imgW="3924300" imgH="15494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422400"/>
                        <a:ext cx="39243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/>
          </p:cNvGraphicFramePr>
          <p:nvPr/>
        </p:nvGraphicFramePr>
        <p:xfrm>
          <a:off x="3048000" y="3403600"/>
          <a:ext cx="2717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5" imgW="2717800" imgH="1549400" progId="Equation.DSMT4">
                  <p:embed/>
                </p:oleObj>
              </mc:Choice>
              <mc:Fallback>
                <p:oleObj name="Equation" r:id="rId5" imgW="2717800" imgH="15494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403600"/>
                        <a:ext cx="27178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418013" y="1497013"/>
            <a:ext cx="460375" cy="1450975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494213" y="3478213"/>
            <a:ext cx="460375" cy="1450975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AutoShape 8"/>
          <p:cNvSpPr>
            <a:spLocks noChangeArrowheads="1"/>
          </p:cNvSpPr>
          <p:nvPr/>
        </p:nvSpPr>
        <p:spPr bwMode="auto">
          <a:xfrm rot="16200000" flipH="1">
            <a:off x="4573588" y="3100388"/>
            <a:ext cx="301625" cy="301625"/>
          </a:xfrm>
          <a:prstGeom prst="rightArrow">
            <a:avLst>
              <a:gd name="adj1" fmla="val 50000"/>
              <a:gd name="adj2" fmla="val 25009"/>
            </a:avLst>
          </a:prstGeom>
          <a:solidFill>
            <a:srgbClr val="FF0000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5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三阶行列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Oval 4"/>
          <p:cNvSpPr>
            <a:spLocks noChangeAspect="1" noChangeArrowheads="1"/>
          </p:cNvSpPr>
          <p:nvPr/>
        </p:nvSpPr>
        <p:spPr bwMode="auto">
          <a:xfrm>
            <a:off x="2035175" y="1928813"/>
            <a:ext cx="414338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1</a:t>
            </a: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2573892" y="1874043"/>
            <a:ext cx="4318000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二阶行列式的引入</a:t>
            </a:r>
          </a:p>
        </p:txBody>
      </p:sp>
      <p:sp>
        <p:nvSpPr>
          <p:cNvPr id="137222" name="Oval 6"/>
          <p:cNvSpPr>
            <a:spLocks noChangeAspect="1" noChangeArrowheads="1"/>
          </p:cNvSpPr>
          <p:nvPr/>
        </p:nvSpPr>
        <p:spPr bwMode="auto">
          <a:xfrm>
            <a:off x="2035175" y="2616200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2</a:t>
            </a:r>
          </a:p>
        </p:txBody>
      </p:sp>
      <p:sp>
        <p:nvSpPr>
          <p:cNvPr id="27653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rgbClr val="FFFF00"/>
                </a:solidFill>
                <a:ea typeface="华文行楷" pitchFamily="2" charset="-122"/>
              </a:rPr>
              <a:t>第三章 行列式</a:t>
            </a:r>
          </a:p>
        </p:txBody>
      </p:sp>
      <p:sp>
        <p:nvSpPr>
          <p:cNvPr id="137238" name="Text Box 22"/>
          <p:cNvSpPr txBox="1">
            <a:spLocks noChangeArrowheads="1"/>
          </p:cNvSpPr>
          <p:nvPr/>
        </p:nvSpPr>
        <p:spPr bwMode="auto">
          <a:xfrm>
            <a:off x="2654060" y="2570162"/>
            <a:ext cx="4157663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三阶行列式</a:t>
            </a:r>
          </a:p>
        </p:txBody>
      </p:sp>
      <p:sp>
        <p:nvSpPr>
          <p:cNvPr id="7" name="Oval 6"/>
          <p:cNvSpPr>
            <a:spLocks noChangeAspect="1" noChangeArrowheads="1"/>
          </p:cNvSpPr>
          <p:nvPr/>
        </p:nvSpPr>
        <p:spPr bwMode="auto">
          <a:xfrm>
            <a:off x="2035175" y="3321050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3</a:t>
            </a:r>
          </a:p>
        </p:txBody>
      </p: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2655648" y="3275806"/>
            <a:ext cx="4156075" cy="5222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总结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10"/>
          <p:cNvGraphicFramePr>
            <a:graphicFrameLocks/>
          </p:cNvGraphicFramePr>
          <p:nvPr/>
        </p:nvGraphicFramePr>
        <p:xfrm>
          <a:off x="1143000" y="1041400"/>
          <a:ext cx="39243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3" imgW="3924300" imgH="1549400" progId="Equation.DSMT4">
                  <p:embed/>
                </p:oleObj>
              </mc:Choice>
              <mc:Fallback>
                <p:oleObj name="Equation" r:id="rId3" imgW="3924300" imgH="154940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041400"/>
                        <a:ext cx="39243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5"/>
          <p:cNvSpPr>
            <a:spLocks noChangeArrowheads="1"/>
          </p:cNvSpPr>
          <p:nvPr/>
        </p:nvSpPr>
        <p:spPr bwMode="auto">
          <a:xfrm>
            <a:off x="4570413" y="1116013"/>
            <a:ext cx="460375" cy="1450975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435" name="Object 11"/>
          <p:cNvGraphicFramePr>
            <a:graphicFrameLocks/>
          </p:cNvGraphicFramePr>
          <p:nvPr/>
        </p:nvGraphicFramePr>
        <p:xfrm>
          <a:off x="2590800" y="2870200"/>
          <a:ext cx="28067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5" imgW="2806700" imgH="1549400" progId="Equation.DSMT4">
                  <p:embed/>
                </p:oleObj>
              </mc:Choice>
              <mc:Fallback>
                <p:oleObj name="Equation" r:id="rId5" imgW="2806700" imgH="154940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870200"/>
                        <a:ext cx="28067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1371600" y="3327400"/>
            <a:ext cx="542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>
                <a:latin typeface="宋体" pitchFamily="2" charset="-122"/>
              </a:rPr>
              <a:t>得</a:t>
            </a:r>
          </a:p>
        </p:txBody>
      </p:sp>
      <p:graphicFrame>
        <p:nvGraphicFramePr>
          <p:cNvPr id="9" name="Object 12"/>
          <p:cNvGraphicFramePr>
            <a:graphicFrameLocks/>
          </p:cNvGraphicFramePr>
          <p:nvPr/>
        </p:nvGraphicFramePr>
        <p:xfrm>
          <a:off x="914400" y="4699000"/>
          <a:ext cx="39243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7" imgW="3924300" imgH="1549400" progId="Equation.DSMT4">
                  <p:embed/>
                </p:oleObj>
              </mc:Choice>
              <mc:Fallback>
                <p:oleObj name="Equation" r:id="rId7" imgW="3924300" imgH="1549400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99000"/>
                        <a:ext cx="39243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341813" y="4773613"/>
            <a:ext cx="460375" cy="1450975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" name="Object 13"/>
          <p:cNvGraphicFramePr>
            <a:graphicFrameLocks/>
          </p:cNvGraphicFramePr>
          <p:nvPr/>
        </p:nvGraphicFramePr>
        <p:xfrm>
          <a:off x="5562600" y="4699000"/>
          <a:ext cx="2717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9" imgW="2717800" imgH="1549400" progId="Equation.DSMT4">
                  <p:embed/>
                </p:oleObj>
              </mc:Choice>
              <mc:Fallback>
                <p:oleObj name="Equation" r:id="rId9" imgW="2717800" imgH="1549400" progId="Equation.DSMT4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699000"/>
                        <a:ext cx="27178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7770813" y="4773613"/>
            <a:ext cx="460375" cy="1450975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4876800" y="4278313"/>
            <a:ext cx="3203575" cy="765175"/>
          </a:xfrm>
          <a:custGeom>
            <a:avLst/>
            <a:gdLst>
              <a:gd name="T0" fmla="*/ 0 w 2018"/>
              <a:gd name="T1" fmla="*/ 1212196040 h 482"/>
              <a:gd name="T2" fmla="*/ 267136597 w 2018"/>
              <a:gd name="T3" fmla="*/ 997982019 h 482"/>
              <a:gd name="T4" fmla="*/ 405745951 w 2018"/>
              <a:gd name="T5" fmla="*/ 892135483 h 482"/>
              <a:gd name="T6" fmla="*/ 544353817 w 2018"/>
              <a:gd name="T7" fmla="*/ 788809699 h 482"/>
              <a:gd name="T8" fmla="*/ 682963171 w 2018"/>
              <a:gd name="T9" fmla="*/ 690522836 h 482"/>
              <a:gd name="T10" fmla="*/ 821570937 w 2018"/>
              <a:gd name="T11" fmla="*/ 594756923 h 482"/>
              <a:gd name="T12" fmla="*/ 960180490 w 2018"/>
              <a:gd name="T13" fmla="*/ 501511959 h 482"/>
              <a:gd name="T14" fmla="*/ 1106349517 w 2018"/>
              <a:gd name="T15" fmla="*/ 413305620 h 482"/>
              <a:gd name="T16" fmla="*/ 1244957283 w 2018"/>
              <a:gd name="T17" fmla="*/ 335181589 h 482"/>
              <a:gd name="T18" fmla="*/ 1391126310 w 2018"/>
              <a:gd name="T19" fmla="*/ 259576921 h 482"/>
              <a:gd name="T20" fmla="*/ 1464211618 w 2018"/>
              <a:gd name="T21" fmla="*/ 226814104 h 482"/>
              <a:gd name="T22" fmla="*/ 1537295337 w 2018"/>
              <a:gd name="T23" fmla="*/ 194052825 h 482"/>
              <a:gd name="T24" fmla="*/ 1610380645 w 2018"/>
              <a:gd name="T25" fmla="*/ 163810958 h 482"/>
              <a:gd name="T26" fmla="*/ 1683464761 w 2018"/>
              <a:gd name="T27" fmla="*/ 136088453 h 482"/>
              <a:gd name="T28" fmla="*/ 1756550069 w 2018"/>
              <a:gd name="T29" fmla="*/ 110886897 h 482"/>
              <a:gd name="T30" fmla="*/ 1837195049 w 2018"/>
              <a:gd name="T31" fmla="*/ 85685316 h 482"/>
              <a:gd name="T32" fmla="*/ 1910278769 w 2018"/>
              <a:gd name="T33" fmla="*/ 65524071 h 482"/>
              <a:gd name="T34" fmla="*/ 1983364076 w 2018"/>
              <a:gd name="T35" fmla="*/ 47883763 h 482"/>
              <a:gd name="T36" fmla="*/ 2066528419 w 2018"/>
              <a:gd name="T37" fmla="*/ 32762829 h 482"/>
              <a:gd name="T38" fmla="*/ 2147173399 w 2018"/>
              <a:gd name="T39" fmla="*/ 20161251 h 482"/>
              <a:gd name="T40" fmla="*/ 2147483647 w 2018"/>
              <a:gd name="T41" fmla="*/ 10080626 h 482"/>
              <a:gd name="T42" fmla="*/ 2147483647 w 2018"/>
              <a:gd name="T43" fmla="*/ 2520950 h 482"/>
              <a:gd name="T44" fmla="*/ 2147483647 w 2018"/>
              <a:gd name="T45" fmla="*/ 0 h 482"/>
              <a:gd name="T46" fmla="*/ 2147483647 w 2018"/>
              <a:gd name="T47" fmla="*/ 0 h 482"/>
              <a:gd name="T48" fmla="*/ 2147483647 w 2018"/>
              <a:gd name="T49" fmla="*/ 7561264 h 482"/>
              <a:gd name="T50" fmla="*/ 2147483647 w 2018"/>
              <a:gd name="T51" fmla="*/ 15120940 h 482"/>
              <a:gd name="T52" fmla="*/ 2147483647 w 2018"/>
              <a:gd name="T53" fmla="*/ 30241880 h 482"/>
              <a:gd name="T54" fmla="*/ 2147483647 w 2018"/>
              <a:gd name="T55" fmla="*/ 45362813 h 482"/>
              <a:gd name="T56" fmla="*/ 2147483647 w 2018"/>
              <a:gd name="T57" fmla="*/ 65524071 h 482"/>
              <a:gd name="T58" fmla="*/ 2147483647 w 2018"/>
              <a:gd name="T59" fmla="*/ 90725627 h 482"/>
              <a:gd name="T60" fmla="*/ 2147483647 w 2018"/>
              <a:gd name="T61" fmla="*/ 115927208 h 482"/>
              <a:gd name="T62" fmla="*/ 2147483647 w 2018"/>
              <a:gd name="T63" fmla="*/ 143649713 h 482"/>
              <a:gd name="T64" fmla="*/ 2147483647 w 2018"/>
              <a:gd name="T65" fmla="*/ 173891581 h 482"/>
              <a:gd name="T66" fmla="*/ 2147483647 w 2018"/>
              <a:gd name="T67" fmla="*/ 206652810 h 482"/>
              <a:gd name="T68" fmla="*/ 2147483647 w 2018"/>
              <a:gd name="T69" fmla="*/ 277217217 h 482"/>
              <a:gd name="T70" fmla="*/ 2147483647 w 2018"/>
              <a:gd name="T71" fmla="*/ 350302523 h 482"/>
              <a:gd name="T72" fmla="*/ 2147483647 w 2018"/>
              <a:gd name="T73" fmla="*/ 425907291 h 482"/>
              <a:gd name="T74" fmla="*/ 2147483647 w 2018"/>
              <a:gd name="T75" fmla="*/ 504031321 h 482"/>
              <a:gd name="T76" fmla="*/ 2147483647 w 2018"/>
              <a:gd name="T77" fmla="*/ 577116627 h 482"/>
              <a:gd name="T78" fmla="*/ 2147483647 w 2018"/>
              <a:gd name="T79" fmla="*/ 647680984 h 482"/>
              <a:gd name="T80" fmla="*/ 2147483647 w 2018"/>
              <a:gd name="T81" fmla="*/ 682963163 h 482"/>
              <a:gd name="T82" fmla="*/ 2147483647 w 2018"/>
              <a:gd name="T83" fmla="*/ 713205030 h 482"/>
              <a:gd name="T84" fmla="*/ 2147483647 w 2018"/>
              <a:gd name="T85" fmla="*/ 743446898 h 482"/>
              <a:gd name="T86" fmla="*/ 2147483647 w 2018"/>
              <a:gd name="T87" fmla="*/ 771167816 h 482"/>
              <a:gd name="T88" fmla="*/ 2147483647 w 2018"/>
              <a:gd name="T89" fmla="*/ 796369372 h 482"/>
              <a:gd name="T90" fmla="*/ 2147483647 w 2018"/>
              <a:gd name="T91" fmla="*/ 816530617 h 482"/>
              <a:gd name="T92" fmla="*/ 2147483647 w 2018"/>
              <a:gd name="T93" fmla="*/ 836692060 h 482"/>
              <a:gd name="T94" fmla="*/ 2147483647 w 2018"/>
              <a:gd name="T95" fmla="*/ 849293632 h 48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018"/>
              <a:gd name="T145" fmla="*/ 0 h 482"/>
              <a:gd name="T146" fmla="*/ 2018 w 2018"/>
              <a:gd name="T147" fmla="*/ 482 h 48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018" h="482">
                <a:moveTo>
                  <a:pt x="0" y="481"/>
                </a:moveTo>
                <a:lnTo>
                  <a:pt x="106" y="396"/>
                </a:lnTo>
                <a:lnTo>
                  <a:pt x="161" y="354"/>
                </a:lnTo>
                <a:lnTo>
                  <a:pt x="216" y="313"/>
                </a:lnTo>
                <a:lnTo>
                  <a:pt x="271" y="274"/>
                </a:lnTo>
                <a:lnTo>
                  <a:pt x="326" y="236"/>
                </a:lnTo>
                <a:lnTo>
                  <a:pt x="381" y="199"/>
                </a:lnTo>
                <a:lnTo>
                  <a:pt x="439" y="164"/>
                </a:lnTo>
                <a:lnTo>
                  <a:pt x="494" y="133"/>
                </a:lnTo>
                <a:lnTo>
                  <a:pt x="552" y="103"/>
                </a:lnTo>
                <a:lnTo>
                  <a:pt x="581" y="90"/>
                </a:lnTo>
                <a:lnTo>
                  <a:pt x="610" y="77"/>
                </a:lnTo>
                <a:lnTo>
                  <a:pt x="639" y="65"/>
                </a:lnTo>
                <a:lnTo>
                  <a:pt x="668" y="54"/>
                </a:lnTo>
                <a:lnTo>
                  <a:pt x="697" y="44"/>
                </a:lnTo>
                <a:lnTo>
                  <a:pt x="729" y="34"/>
                </a:lnTo>
                <a:lnTo>
                  <a:pt x="758" y="26"/>
                </a:lnTo>
                <a:lnTo>
                  <a:pt x="787" y="19"/>
                </a:lnTo>
                <a:lnTo>
                  <a:pt x="820" y="13"/>
                </a:lnTo>
                <a:lnTo>
                  <a:pt x="852" y="8"/>
                </a:lnTo>
                <a:lnTo>
                  <a:pt x="881" y="4"/>
                </a:lnTo>
                <a:lnTo>
                  <a:pt x="913" y="1"/>
                </a:lnTo>
                <a:lnTo>
                  <a:pt x="946" y="0"/>
                </a:lnTo>
                <a:lnTo>
                  <a:pt x="978" y="0"/>
                </a:lnTo>
                <a:lnTo>
                  <a:pt x="1013" y="3"/>
                </a:lnTo>
                <a:lnTo>
                  <a:pt x="1049" y="6"/>
                </a:lnTo>
                <a:lnTo>
                  <a:pt x="1088" y="12"/>
                </a:lnTo>
                <a:lnTo>
                  <a:pt x="1123" y="18"/>
                </a:lnTo>
                <a:lnTo>
                  <a:pt x="1162" y="26"/>
                </a:lnTo>
                <a:lnTo>
                  <a:pt x="1201" y="36"/>
                </a:lnTo>
                <a:lnTo>
                  <a:pt x="1242" y="46"/>
                </a:lnTo>
                <a:lnTo>
                  <a:pt x="1281" y="57"/>
                </a:lnTo>
                <a:lnTo>
                  <a:pt x="1320" y="69"/>
                </a:lnTo>
                <a:lnTo>
                  <a:pt x="1362" y="82"/>
                </a:lnTo>
                <a:lnTo>
                  <a:pt x="1443" y="110"/>
                </a:lnTo>
                <a:lnTo>
                  <a:pt x="1523" y="139"/>
                </a:lnTo>
                <a:lnTo>
                  <a:pt x="1601" y="169"/>
                </a:lnTo>
                <a:lnTo>
                  <a:pt x="1675" y="200"/>
                </a:lnTo>
                <a:lnTo>
                  <a:pt x="1746" y="229"/>
                </a:lnTo>
                <a:lnTo>
                  <a:pt x="1814" y="257"/>
                </a:lnTo>
                <a:lnTo>
                  <a:pt x="1846" y="271"/>
                </a:lnTo>
                <a:lnTo>
                  <a:pt x="1875" y="283"/>
                </a:lnTo>
                <a:lnTo>
                  <a:pt x="1904" y="295"/>
                </a:lnTo>
                <a:lnTo>
                  <a:pt x="1930" y="306"/>
                </a:lnTo>
                <a:lnTo>
                  <a:pt x="1956" y="316"/>
                </a:lnTo>
                <a:lnTo>
                  <a:pt x="1978" y="324"/>
                </a:lnTo>
                <a:lnTo>
                  <a:pt x="1998" y="332"/>
                </a:lnTo>
                <a:lnTo>
                  <a:pt x="2017" y="337"/>
                </a:lnTo>
              </a:path>
            </a:pathLst>
          </a:custGeom>
          <a:noFill/>
          <a:ln w="25400" cap="rnd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443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三阶行列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10"/>
          <p:cNvGraphicFramePr>
            <a:graphicFrameLocks/>
          </p:cNvGraphicFramePr>
          <p:nvPr/>
        </p:nvGraphicFramePr>
        <p:xfrm>
          <a:off x="1143000" y="965200"/>
          <a:ext cx="39243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3" imgW="3924300" imgH="1549400" progId="Equation.DSMT4">
                  <p:embed/>
                </p:oleObj>
              </mc:Choice>
              <mc:Fallback>
                <p:oleObj name="Equation" r:id="rId3" imgW="3924300" imgH="154940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65200"/>
                        <a:ext cx="39243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5"/>
          <p:cNvSpPr>
            <a:spLocks noChangeArrowheads="1"/>
          </p:cNvSpPr>
          <p:nvPr/>
        </p:nvSpPr>
        <p:spPr bwMode="auto">
          <a:xfrm>
            <a:off x="4570413" y="1039813"/>
            <a:ext cx="460375" cy="1450975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459" name="Object 11"/>
          <p:cNvGraphicFramePr>
            <a:graphicFrameLocks/>
          </p:cNvGraphicFramePr>
          <p:nvPr/>
        </p:nvGraphicFramePr>
        <p:xfrm>
          <a:off x="2590800" y="2794000"/>
          <a:ext cx="28067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5" imgW="2806700" imgH="1549400" progId="Equation.DSMT4">
                  <p:embed/>
                </p:oleObj>
              </mc:Choice>
              <mc:Fallback>
                <p:oleObj name="Equation" r:id="rId5" imgW="2806700" imgH="154940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794000"/>
                        <a:ext cx="28067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1371600" y="3251200"/>
            <a:ext cx="542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>
                <a:latin typeface="宋体" pitchFamily="2" charset="-122"/>
              </a:rPr>
              <a:t>得</a:t>
            </a:r>
          </a:p>
        </p:txBody>
      </p:sp>
      <p:graphicFrame>
        <p:nvGraphicFramePr>
          <p:cNvPr id="19460" name="Object 12"/>
          <p:cNvGraphicFramePr>
            <a:graphicFrameLocks/>
          </p:cNvGraphicFramePr>
          <p:nvPr/>
        </p:nvGraphicFramePr>
        <p:xfrm>
          <a:off x="914400" y="4622800"/>
          <a:ext cx="39243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7" imgW="3924300" imgH="1549400" progId="Equation.DSMT4">
                  <p:embed/>
                </p:oleObj>
              </mc:Choice>
              <mc:Fallback>
                <p:oleObj name="Equation" r:id="rId7" imgW="3924300" imgH="1549400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22800"/>
                        <a:ext cx="39243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9"/>
          <p:cNvSpPr>
            <a:spLocks noChangeArrowheads="1"/>
          </p:cNvSpPr>
          <p:nvPr/>
        </p:nvSpPr>
        <p:spPr bwMode="auto">
          <a:xfrm>
            <a:off x="4341813" y="4697413"/>
            <a:ext cx="460375" cy="1450975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461" name="Object 13"/>
          <p:cNvGraphicFramePr>
            <a:graphicFrameLocks/>
          </p:cNvGraphicFramePr>
          <p:nvPr/>
        </p:nvGraphicFramePr>
        <p:xfrm>
          <a:off x="4933950" y="4622800"/>
          <a:ext cx="32385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9" imgW="3238500" imgH="1549400" progId="Equation.DSMT4">
                  <p:embed/>
                </p:oleObj>
              </mc:Choice>
              <mc:Fallback>
                <p:oleObj name="Equation" r:id="rId9" imgW="3238500" imgH="1549400" progId="Equation.DSMT4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4622800"/>
                        <a:ext cx="32385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三阶行列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16"/>
          <p:cNvGraphicFramePr>
            <a:graphicFrameLocks/>
          </p:cNvGraphicFramePr>
          <p:nvPr/>
        </p:nvGraphicFramePr>
        <p:xfrm>
          <a:off x="1692275" y="2936875"/>
          <a:ext cx="28067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Equation" r:id="rId3" imgW="2806700" imgH="1549400" progId="Equation.DSMT4">
                  <p:embed/>
                </p:oleObj>
              </mc:Choice>
              <mc:Fallback>
                <p:oleObj name="Equation" r:id="rId3" imgW="2806700" imgH="1549400" progId="Equation.DSMT4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936875"/>
                        <a:ext cx="28067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17"/>
          <p:cNvGraphicFramePr>
            <a:graphicFrameLocks/>
          </p:cNvGraphicFramePr>
          <p:nvPr/>
        </p:nvGraphicFramePr>
        <p:xfrm>
          <a:off x="4787900" y="2936875"/>
          <a:ext cx="28067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5" imgW="2806700" imgH="1549400" progId="Equation.DSMT4">
                  <p:embed/>
                </p:oleObj>
              </mc:Choice>
              <mc:Fallback>
                <p:oleObj name="Equation" r:id="rId5" imgW="2806700" imgH="1549400" progId="Equation.DSMT4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936875"/>
                        <a:ext cx="28067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914400" y="4724400"/>
            <a:ext cx="42449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>
                <a:latin typeface="宋体" pitchFamily="2" charset="-122"/>
              </a:rPr>
              <a:t>则三元线性方程组的解为</a:t>
            </a:r>
            <a:r>
              <a:rPr lang="en-US" altLang="zh-CN" sz="2800"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8" name="Object 18"/>
          <p:cNvGraphicFramePr>
            <a:graphicFrameLocks/>
          </p:cNvGraphicFramePr>
          <p:nvPr/>
        </p:nvGraphicFramePr>
        <p:xfrm>
          <a:off x="1676400" y="5410200"/>
          <a:ext cx="128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Equation" r:id="rId7" imgW="1280477" imgH="836747" progId="Equation.DSMT4">
                  <p:embed/>
                </p:oleObj>
              </mc:Choice>
              <mc:Fallback>
                <p:oleObj name="Equation" r:id="rId7" imgW="1280477" imgH="836747" progId="Equation.DSMT4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410200"/>
                        <a:ext cx="1282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"/>
          <p:cNvGraphicFramePr>
            <a:graphicFrameLocks/>
          </p:cNvGraphicFramePr>
          <p:nvPr/>
        </p:nvGraphicFramePr>
        <p:xfrm>
          <a:off x="3448050" y="5410200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Equation" r:id="rId9" imgW="1318511" imgH="836747" progId="Equation.DSMT4">
                  <p:embed/>
                </p:oleObj>
              </mc:Choice>
              <mc:Fallback>
                <p:oleObj name="Equation" r:id="rId9" imgW="1318511" imgH="836747" progId="Equation.DSMT4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5410200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"/>
          <p:cNvGraphicFramePr>
            <a:graphicFrameLocks/>
          </p:cNvGraphicFramePr>
          <p:nvPr/>
        </p:nvGraphicFramePr>
        <p:xfrm>
          <a:off x="5410200" y="5410200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tion" r:id="rId11" imgW="1305833" imgH="836747" progId="Equation.DSMT4">
                  <p:embed/>
                </p:oleObj>
              </mc:Choice>
              <mc:Fallback>
                <p:oleObj name="Equation" r:id="rId11" imgW="1305833" imgH="836747" progId="Equation.DSMT4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410200"/>
                        <a:ext cx="130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21"/>
          <p:cNvGraphicFramePr>
            <a:graphicFrameLocks/>
          </p:cNvGraphicFramePr>
          <p:nvPr/>
        </p:nvGraphicFramePr>
        <p:xfrm>
          <a:off x="1676400" y="1143000"/>
          <a:ext cx="2717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13" imgW="2717800" imgH="1549400" progId="Equation.DSMT4">
                  <p:embed/>
                </p:oleObj>
              </mc:Choice>
              <mc:Fallback>
                <p:oleObj name="Equation" r:id="rId13" imgW="2717800" imgH="1549400" progId="Equation.DSMT4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3000"/>
                        <a:ext cx="27178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22"/>
          <p:cNvGraphicFramePr>
            <a:graphicFrameLocks/>
          </p:cNvGraphicFramePr>
          <p:nvPr/>
        </p:nvGraphicFramePr>
        <p:xfrm>
          <a:off x="4800600" y="1219200"/>
          <a:ext cx="27940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Equation" r:id="rId15" imgW="2794000" imgH="1549400" progId="Equation.DSMT4">
                  <p:embed/>
                </p:oleObj>
              </mc:Choice>
              <mc:Fallback>
                <p:oleObj name="Equation" r:id="rId15" imgW="2794000" imgH="1549400" progId="Equation.DSMT4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219200"/>
                        <a:ext cx="27940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三阶行列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6" name="Rectangle 3"/>
          <p:cNvSpPr>
            <a:spLocks noChangeArrowheads="1"/>
          </p:cNvSpPr>
          <p:nvPr/>
        </p:nvSpPr>
        <p:spPr bwMode="auto">
          <a:xfrm>
            <a:off x="3124200" y="615315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7" name="Rectangle 4"/>
          <p:cNvSpPr>
            <a:spLocks noChangeArrowheads="1"/>
          </p:cNvSpPr>
          <p:nvPr/>
        </p:nvSpPr>
        <p:spPr bwMode="auto">
          <a:xfrm>
            <a:off x="870414" y="896089"/>
            <a:ext cx="3234861" cy="520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 </a:t>
            </a:r>
            <a:r>
              <a:rPr lang="zh-CN" altLang="en-US" sz="2800" dirty="0">
                <a:latin typeface="宋体" pitchFamily="2" charset="-122"/>
              </a:rPr>
              <a:t>解线性方程组</a:t>
            </a:r>
          </a:p>
        </p:txBody>
      </p:sp>
      <p:graphicFrame>
        <p:nvGraphicFramePr>
          <p:cNvPr id="21506" name="Object 22"/>
          <p:cNvGraphicFramePr>
            <a:graphicFrameLocks/>
          </p:cNvGraphicFramePr>
          <p:nvPr/>
        </p:nvGraphicFramePr>
        <p:xfrm>
          <a:off x="2198688" y="1474788"/>
          <a:ext cx="3813175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Equation" r:id="rId3" imgW="1295400" imgH="711200" progId="Equation.DSMT4">
                  <p:embed/>
                </p:oleObj>
              </mc:Choice>
              <mc:Fallback>
                <p:oleObj name="Equation" r:id="rId3" imgW="1295400" imgH="711200" progId="Equation.DSMT4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1474788"/>
                        <a:ext cx="3813175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914400" y="3105150"/>
            <a:ext cx="542925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828800" y="3105150"/>
            <a:ext cx="41259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>
                <a:latin typeface="宋体" pitchFamily="2" charset="-122"/>
              </a:rPr>
              <a:t>由于方程组的系数行列式</a:t>
            </a:r>
          </a:p>
        </p:txBody>
      </p:sp>
      <p:graphicFrame>
        <p:nvGraphicFramePr>
          <p:cNvPr id="10" name="Object 23"/>
          <p:cNvGraphicFramePr>
            <a:graphicFrameLocks/>
          </p:cNvGraphicFramePr>
          <p:nvPr/>
        </p:nvGraphicFramePr>
        <p:xfrm>
          <a:off x="914400" y="3714750"/>
          <a:ext cx="2743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Equation" r:id="rId5" imgW="2743200" imgH="1524000" progId="Equation.DSMT4">
                  <p:embed/>
                </p:oleObj>
              </mc:Choice>
              <mc:Fallback>
                <p:oleObj name="Equation" r:id="rId5" imgW="2743200" imgH="1524000" progId="Equation.DSMT4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14750"/>
                        <a:ext cx="27432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1905000" y="3943350"/>
            <a:ext cx="1524000" cy="10668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" name="Object 24"/>
          <p:cNvGraphicFramePr>
            <a:graphicFrameLocks/>
          </p:cNvGraphicFramePr>
          <p:nvPr/>
        </p:nvGraphicFramePr>
        <p:xfrm>
          <a:off x="3657600" y="4248150"/>
          <a:ext cx="185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7" imgW="1850986" imgH="418374" progId="Equation.DSMT4">
                  <p:embed/>
                </p:oleObj>
              </mc:Choice>
              <mc:Fallback>
                <p:oleObj name="Equation" r:id="rId7" imgW="1850986" imgH="418374" progId="Equation.DSMT4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248150"/>
                        <a:ext cx="1854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 11"/>
          <p:cNvSpPr>
            <a:spLocks/>
          </p:cNvSpPr>
          <p:nvPr/>
        </p:nvSpPr>
        <p:spPr bwMode="auto">
          <a:xfrm>
            <a:off x="1905000" y="4019550"/>
            <a:ext cx="1479550" cy="1068388"/>
          </a:xfrm>
          <a:custGeom>
            <a:avLst/>
            <a:gdLst>
              <a:gd name="T0" fmla="*/ 1333163498 w 932"/>
              <a:gd name="T1" fmla="*/ 0 h 673"/>
              <a:gd name="T2" fmla="*/ 1554937190 w 932"/>
              <a:gd name="T3" fmla="*/ 83165984 h 673"/>
              <a:gd name="T4" fmla="*/ 1658262775 w 932"/>
              <a:gd name="T5" fmla="*/ 126007875 h 673"/>
              <a:gd name="T6" fmla="*/ 1764109707 w 932"/>
              <a:gd name="T7" fmla="*/ 168851330 h 673"/>
              <a:gd name="T8" fmla="*/ 1864915930 w 932"/>
              <a:gd name="T9" fmla="*/ 209173884 h 673"/>
              <a:gd name="T10" fmla="*/ 1958162481 w 932"/>
              <a:gd name="T11" fmla="*/ 252015751 h 673"/>
              <a:gd name="T12" fmla="*/ 2041326822 w 932"/>
              <a:gd name="T13" fmla="*/ 294859205 h 673"/>
              <a:gd name="T14" fmla="*/ 2119452439 w 932"/>
              <a:gd name="T15" fmla="*/ 340222023 h 673"/>
              <a:gd name="T16" fmla="*/ 2147483647 w 932"/>
              <a:gd name="T17" fmla="*/ 385584840 h 673"/>
              <a:gd name="T18" fmla="*/ 2147483647 w 932"/>
              <a:gd name="T19" fmla="*/ 428426806 h 673"/>
              <a:gd name="T20" fmla="*/ 2147483647 w 932"/>
              <a:gd name="T21" fmla="*/ 478829936 h 673"/>
              <a:gd name="T22" fmla="*/ 2147483647 w 932"/>
              <a:gd name="T23" fmla="*/ 524192754 h 673"/>
              <a:gd name="T24" fmla="*/ 2147483647 w 932"/>
              <a:gd name="T25" fmla="*/ 572076521 h 673"/>
              <a:gd name="T26" fmla="*/ 2147483647 w 932"/>
              <a:gd name="T27" fmla="*/ 597278086 h 673"/>
              <a:gd name="T28" fmla="*/ 2147483647 w 932"/>
              <a:gd name="T29" fmla="*/ 622479651 h 673"/>
              <a:gd name="T30" fmla="*/ 2147483647 w 932"/>
              <a:gd name="T31" fmla="*/ 645160266 h 673"/>
              <a:gd name="T32" fmla="*/ 2147483647 w 932"/>
              <a:gd name="T33" fmla="*/ 672882782 h 673"/>
              <a:gd name="T34" fmla="*/ 2147483647 w 932"/>
              <a:gd name="T35" fmla="*/ 698084347 h 673"/>
              <a:gd name="T36" fmla="*/ 2147483647 w 932"/>
              <a:gd name="T37" fmla="*/ 725805275 h 673"/>
              <a:gd name="T38" fmla="*/ 2147483647 w 932"/>
              <a:gd name="T39" fmla="*/ 751006840 h 673"/>
              <a:gd name="T40" fmla="*/ 2147483647 w 932"/>
              <a:gd name="T41" fmla="*/ 781248718 h 673"/>
              <a:gd name="T42" fmla="*/ 2147483647 w 932"/>
              <a:gd name="T43" fmla="*/ 808971234 h 673"/>
              <a:gd name="T44" fmla="*/ 2147483647 w 932"/>
              <a:gd name="T45" fmla="*/ 841732673 h 673"/>
              <a:gd name="T46" fmla="*/ 2094250883 w 932"/>
              <a:gd name="T47" fmla="*/ 874495501 h 673"/>
              <a:gd name="T48" fmla="*/ 2033767148 w 932"/>
              <a:gd name="T49" fmla="*/ 907256742 h 673"/>
              <a:gd name="T50" fmla="*/ 1970762465 w 932"/>
              <a:gd name="T51" fmla="*/ 940019571 h 673"/>
              <a:gd name="T52" fmla="*/ 1897678747 w 932"/>
              <a:gd name="T53" fmla="*/ 970261449 h 673"/>
              <a:gd name="T54" fmla="*/ 1824593441 w 932"/>
              <a:gd name="T55" fmla="*/ 1005543640 h 673"/>
              <a:gd name="T56" fmla="*/ 1743948462 w 932"/>
              <a:gd name="T57" fmla="*/ 1040825831 h 673"/>
              <a:gd name="T58" fmla="*/ 1575098434 w 932"/>
              <a:gd name="T59" fmla="*/ 1111390214 h 673"/>
              <a:gd name="T60" fmla="*/ 1393647232 w 932"/>
              <a:gd name="T61" fmla="*/ 1181954596 h 673"/>
              <a:gd name="T62" fmla="*/ 1209675080 w 932"/>
              <a:gd name="T63" fmla="*/ 1252518979 h 673"/>
              <a:gd name="T64" fmla="*/ 1020664205 w 932"/>
              <a:gd name="T65" fmla="*/ 1323083361 h 673"/>
              <a:gd name="T66" fmla="*/ 836692053 w 932"/>
              <a:gd name="T67" fmla="*/ 1391126793 h 673"/>
              <a:gd name="T68" fmla="*/ 657761601 w 932"/>
              <a:gd name="T69" fmla="*/ 1454131500 h 673"/>
              <a:gd name="T70" fmla="*/ 488910383 w 932"/>
              <a:gd name="T71" fmla="*/ 1514615256 h 673"/>
              <a:gd name="T72" fmla="*/ 410786254 w 932"/>
              <a:gd name="T73" fmla="*/ 1542336184 h 673"/>
              <a:gd name="T74" fmla="*/ 335181586 w 932"/>
              <a:gd name="T75" fmla="*/ 1567537749 h 673"/>
              <a:gd name="T76" fmla="*/ 267136592 w 932"/>
              <a:gd name="T77" fmla="*/ 1592739314 h 673"/>
              <a:gd name="T78" fmla="*/ 201612497 w 932"/>
              <a:gd name="T79" fmla="*/ 1617940880 h 673"/>
              <a:gd name="T80" fmla="*/ 141128763 w 932"/>
              <a:gd name="T81" fmla="*/ 1638102132 h 673"/>
              <a:gd name="T82" fmla="*/ 85685315 w 932"/>
              <a:gd name="T83" fmla="*/ 1658263384 h 673"/>
              <a:gd name="T84" fmla="*/ 40322502 w 932"/>
              <a:gd name="T85" fmla="*/ 1675905670 h 673"/>
              <a:gd name="T86" fmla="*/ 0 w 932"/>
              <a:gd name="T87" fmla="*/ 1693545972 h 673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932"/>
              <a:gd name="T133" fmla="*/ 0 h 673"/>
              <a:gd name="T134" fmla="*/ 932 w 932"/>
              <a:gd name="T135" fmla="*/ 673 h 673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932" h="673">
                <a:moveTo>
                  <a:pt x="529" y="0"/>
                </a:moveTo>
                <a:lnTo>
                  <a:pt x="617" y="33"/>
                </a:lnTo>
                <a:lnTo>
                  <a:pt x="658" y="50"/>
                </a:lnTo>
                <a:lnTo>
                  <a:pt x="700" y="67"/>
                </a:lnTo>
                <a:lnTo>
                  <a:pt x="740" y="83"/>
                </a:lnTo>
                <a:lnTo>
                  <a:pt x="777" y="100"/>
                </a:lnTo>
                <a:lnTo>
                  <a:pt x="810" y="117"/>
                </a:lnTo>
                <a:lnTo>
                  <a:pt x="841" y="135"/>
                </a:lnTo>
                <a:lnTo>
                  <a:pt x="868" y="153"/>
                </a:lnTo>
                <a:lnTo>
                  <a:pt x="890" y="170"/>
                </a:lnTo>
                <a:lnTo>
                  <a:pt x="910" y="190"/>
                </a:lnTo>
                <a:lnTo>
                  <a:pt x="923" y="208"/>
                </a:lnTo>
                <a:lnTo>
                  <a:pt x="929" y="227"/>
                </a:lnTo>
                <a:lnTo>
                  <a:pt x="931" y="237"/>
                </a:lnTo>
                <a:lnTo>
                  <a:pt x="931" y="247"/>
                </a:lnTo>
                <a:lnTo>
                  <a:pt x="927" y="256"/>
                </a:lnTo>
                <a:lnTo>
                  <a:pt x="924" y="267"/>
                </a:lnTo>
                <a:lnTo>
                  <a:pt x="919" y="277"/>
                </a:lnTo>
                <a:lnTo>
                  <a:pt x="911" y="288"/>
                </a:lnTo>
                <a:lnTo>
                  <a:pt x="902" y="298"/>
                </a:lnTo>
                <a:lnTo>
                  <a:pt x="889" y="310"/>
                </a:lnTo>
                <a:lnTo>
                  <a:pt x="873" y="321"/>
                </a:lnTo>
                <a:lnTo>
                  <a:pt x="854" y="334"/>
                </a:lnTo>
                <a:lnTo>
                  <a:pt x="831" y="347"/>
                </a:lnTo>
                <a:lnTo>
                  <a:pt x="807" y="360"/>
                </a:lnTo>
                <a:lnTo>
                  <a:pt x="782" y="373"/>
                </a:lnTo>
                <a:lnTo>
                  <a:pt x="753" y="385"/>
                </a:lnTo>
                <a:lnTo>
                  <a:pt x="724" y="399"/>
                </a:lnTo>
                <a:lnTo>
                  <a:pt x="692" y="413"/>
                </a:lnTo>
                <a:lnTo>
                  <a:pt x="625" y="441"/>
                </a:lnTo>
                <a:lnTo>
                  <a:pt x="553" y="469"/>
                </a:lnTo>
                <a:lnTo>
                  <a:pt x="480" y="497"/>
                </a:lnTo>
                <a:lnTo>
                  <a:pt x="405" y="525"/>
                </a:lnTo>
                <a:lnTo>
                  <a:pt x="332" y="552"/>
                </a:lnTo>
                <a:lnTo>
                  <a:pt x="261" y="577"/>
                </a:lnTo>
                <a:lnTo>
                  <a:pt x="194" y="601"/>
                </a:lnTo>
                <a:lnTo>
                  <a:pt x="163" y="612"/>
                </a:lnTo>
                <a:lnTo>
                  <a:pt x="133" y="622"/>
                </a:lnTo>
                <a:lnTo>
                  <a:pt x="106" y="632"/>
                </a:lnTo>
                <a:lnTo>
                  <a:pt x="80" y="642"/>
                </a:lnTo>
                <a:lnTo>
                  <a:pt x="56" y="650"/>
                </a:lnTo>
                <a:lnTo>
                  <a:pt x="34" y="658"/>
                </a:lnTo>
                <a:lnTo>
                  <a:pt x="16" y="665"/>
                </a:lnTo>
                <a:lnTo>
                  <a:pt x="0" y="672"/>
                </a:lnTo>
              </a:path>
            </a:pathLst>
          </a:cu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" name="Object 25"/>
          <p:cNvGraphicFramePr>
            <a:graphicFrameLocks/>
          </p:cNvGraphicFramePr>
          <p:nvPr/>
        </p:nvGraphicFramePr>
        <p:xfrm>
          <a:off x="5562600" y="4248150"/>
          <a:ext cx="292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9" imgW="2915938" imgH="418374" progId="Equation.DSMT4">
                  <p:embed/>
                </p:oleObj>
              </mc:Choice>
              <mc:Fallback>
                <p:oleObj name="Equation" r:id="rId9" imgW="2915938" imgH="418374" progId="Equation.DSMT4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248150"/>
                        <a:ext cx="2921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13"/>
          <p:cNvSpPr>
            <a:spLocks/>
          </p:cNvSpPr>
          <p:nvPr/>
        </p:nvSpPr>
        <p:spPr bwMode="auto">
          <a:xfrm>
            <a:off x="1817688" y="3943350"/>
            <a:ext cx="1458912" cy="1068388"/>
          </a:xfrm>
          <a:custGeom>
            <a:avLst/>
            <a:gdLst>
              <a:gd name="T0" fmla="*/ 2147483647 w 919"/>
              <a:gd name="T1" fmla="*/ 0 h 673"/>
              <a:gd name="T2" fmla="*/ 1920358688 w 919"/>
              <a:gd name="T3" fmla="*/ 105846623 h 673"/>
              <a:gd name="T4" fmla="*/ 1726305981 w 919"/>
              <a:gd name="T5" fmla="*/ 161290067 h 673"/>
              <a:gd name="T6" fmla="*/ 1537294774 w 919"/>
              <a:gd name="T7" fmla="*/ 211693246 h 673"/>
              <a:gd name="T8" fmla="*/ 1348282377 w 919"/>
              <a:gd name="T9" fmla="*/ 267136690 h 673"/>
              <a:gd name="T10" fmla="*/ 1171871546 w 919"/>
              <a:gd name="T11" fmla="*/ 317539820 h 673"/>
              <a:gd name="T12" fmla="*/ 1000501026 w 919"/>
              <a:gd name="T13" fmla="*/ 372983263 h 673"/>
              <a:gd name="T14" fmla="*/ 836691763 w 919"/>
              <a:gd name="T15" fmla="*/ 423386493 h 673"/>
              <a:gd name="T16" fmla="*/ 685482281 w 919"/>
              <a:gd name="T17" fmla="*/ 478829936 h 673"/>
              <a:gd name="T18" fmla="*/ 546872978 w 919"/>
              <a:gd name="T19" fmla="*/ 529233067 h 673"/>
              <a:gd name="T20" fmla="*/ 415824834 w 919"/>
              <a:gd name="T21" fmla="*/ 584676510 h 673"/>
              <a:gd name="T22" fmla="*/ 304938026 w 919"/>
              <a:gd name="T23" fmla="*/ 635079640 h 673"/>
              <a:gd name="T24" fmla="*/ 252015571 w 919"/>
              <a:gd name="T25" fmla="*/ 662802156 h 673"/>
              <a:gd name="T26" fmla="*/ 206652736 w 919"/>
              <a:gd name="T27" fmla="*/ 690523084 h 673"/>
              <a:gd name="T28" fmla="*/ 166330261 w 919"/>
              <a:gd name="T29" fmla="*/ 713205286 h 673"/>
              <a:gd name="T30" fmla="*/ 126007785 w 919"/>
              <a:gd name="T31" fmla="*/ 740926214 h 673"/>
              <a:gd name="T32" fmla="*/ 90725595 w 919"/>
              <a:gd name="T33" fmla="*/ 768648729 h 673"/>
              <a:gd name="T34" fmla="*/ 63003099 w 919"/>
              <a:gd name="T35" fmla="*/ 796369657 h 673"/>
              <a:gd name="T36" fmla="*/ 37801539 w 919"/>
              <a:gd name="T37" fmla="*/ 819051860 h 673"/>
              <a:gd name="T38" fmla="*/ 17640295 w 919"/>
              <a:gd name="T39" fmla="*/ 846772986 h 673"/>
              <a:gd name="T40" fmla="*/ 7559674 w 919"/>
              <a:gd name="T41" fmla="*/ 874495501 h 673"/>
              <a:gd name="T42" fmla="*/ 0 w 919"/>
              <a:gd name="T43" fmla="*/ 899697067 h 673"/>
              <a:gd name="T44" fmla="*/ 2519362 w 919"/>
              <a:gd name="T45" fmla="*/ 929938945 h 673"/>
              <a:gd name="T46" fmla="*/ 10080622 w 919"/>
              <a:gd name="T47" fmla="*/ 957659873 h 673"/>
              <a:gd name="T48" fmla="*/ 22680605 w 919"/>
              <a:gd name="T49" fmla="*/ 987901751 h 673"/>
              <a:gd name="T50" fmla="*/ 47882158 w 919"/>
              <a:gd name="T51" fmla="*/ 1018143629 h 673"/>
              <a:gd name="T52" fmla="*/ 70564357 w 919"/>
              <a:gd name="T53" fmla="*/ 1048385507 h 673"/>
              <a:gd name="T54" fmla="*/ 103325574 w 919"/>
              <a:gd name="T55" fmla="*/ 1076108023 h 673"/>
              <a:gd name="T56" fmla="*/ 138607765 w 919"/>
              <a:gd name="T57" fmla="*/ 1108869264 h 673"/>
              <a:gd name="T58" fmla="*/ 178930241 w 919"/>
              <a:gd name="T59" fmla="*/ 1139111142 h 673"/>
              <a:gd name="T60" fmla="*/ 269655860 w 919"/>
              <a:gd name="T61" fmla="*/ 1202115848 h 673"/>
              <a:gd name="T62" fmla="*/ 367942688 w 919"/>
              <a:gd name="T63" fmla="*/ 1262599605 h 673"/>
              <a:gd name="T64" fmla="*/ 478829595 w 919"/>
              <a:gd name="T65" fmla="*/ 1323083361 h 673"/>
              <a:gd name="T66" fmla="*/ 589716402 w 919"/>
              <a:gd name="T67" fmla="*/ 1381046167 h 673"/>
              <a:gd name="T68" fmla="*/ 705643519 w 919"/>
              <a:gd name="T69" fmla="*/ 1439010561 h 673"/>
              <a:gd name="T70" fmla="*/ 821570636 w 919"/>
              <a:gd name="T71" fmla="*/ 1491933054 h 673"/>
              <a:gd name="T72" fmla="*/ 927417333 w 919"/>
              <a:gd name="T73" fmla="*/ 1542336184 h 673"/>
              <a:gd name="T74" fmla="*/ 1023183212 w 919"/>
              <a:gd name="T75" fmla="*/ 1587699001 h 673"/>
              <a:gd name="T76" fmla="*/ 1068545997 w 919"/>
              <a:gd name="T77" fmla="*/ 1610381204 h 673"/>
              <a:gd name="T78" fmla="*/ 1106347524 w 919"/>
              <a:gd name="T79" fmla="*/ 1628021506 h 673"/>
              <a:gd name="T80" fmla="*/ 1146669999 w 919"/>
              <a:gd name="T81" fmla="*/ 1648182758 h 673"/>
              <a:gd name="T82" fmla="*/ 1179432804 w 919"/>
              <a:gd name="T83" fmla="*/ 1663303697 h 673"/>
              <a:gd name="T84" fmla="*/ 1207153712 w 919"/>
              <a:gd name="T85" fmla="*/ 1680945983 h 673"/>
              <a:gd name="T86" fmla="*/ 1227314950 w 919"/>
              <a:gd name="T87" fmla="*/ 1693545972 h 673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919"/>
              <a:gd name="T133" fmla="*/ 0 h 673"/>
              <a:gd name="T134" fmla="*/ 919 w 919"/>
              <a:gd name="T135" fmla="*/ 673 h 673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919" h="673">
                <a:moveTo>
                  <a:pt x="918" y="0"/>
                </a:moveTo>
                <a:lnTo>
                  <a:pt x="762" y="42"/>
                </a:lnTo>
                <a:lnTo>
                  <a:pt x="685" y="64"/>
                </a:lnTo>
                <a:lnTo>
                  <a:pt x="610" y="84"/>
                </a:lnTo>
                <a:lnTo>
                  <a:pt x="535" y="106"/>
                </a:lnTo>
                <a:lnTo>
                  <a:pt x="465" y="126"/>
                </a:lnTo>
                <a:lnTo>
                  <a:pt x="397" y="148"/>
                </a:lnTo>
                <a:lnTo>
                  <a:pt x="332" y="168"/>
                </a:lnTo>
                <a:lnTo>
                  <a:pt x="272" y="190"/>
                </a:lnTo>
                <a:lnTo>
                  <a:pt x="217" y="210"/>
                </a:lnTo>
                <a:lnTo>
                  <a:pt x="165" y="232"/>
                </a:lnTo>
                <a:lnTo>
                  <a:pt x="121" y="252"/>
                </a:lnTo>
                <a:lnTo>
                  <a:pt x="100" y="263"/>
                </a:lnTo>
                <a:lnTo>
                  <a:pt x="82" y="274"/>
                </a:lnTo>
                <a:lnTo>
                  <a:pt x="66" y="283"/>
                </a:lnTo>
                <a:lnTo>
                  <a:pt x="50" y="294"/>
                </a:lnTo>
                <a:lnTo>
                  <a:pt x="36" y="305"/>
                </a:lnTo>
                <a:lnTo>
                  <a:pt x="25" y="316"/>
                </a:lnTo>
                <a:lnTo>
                  <a:pt x="15" y="325"/>
                </a:lnTo>
                <a:lnTo>
                  <a:pt x="7" y="336"/>
                </a:lnTo>
                <a:lnTo>
                  <a:pt x="3" y="347"/>
                </a:lnTo>
                <a:lnTo>
                  <a:pt x="0" y="357"/>
                </a:lnTo>
                <a:lnTo>
                  <a:pt x="1" y="369"/>
                </a:lnTo>
                <a:lnTo>
                  <a:pt x="4" y="380"/>
                </a:lnTo>
                <a:lnTo>
                  <a:pt x="9" y="392"/>
                </a:lnTo>
                <a:lnTo>
                  <a:pt x="19" y="404"/>
                </a:lnTo>
                <a:lnTo>
                  <a:pt x="28" y="416"/>
                </a:lnTo>
                <a:lnTo>
                  <a:pt x="41" y="427"/>
                </a:lnTo>
                <a:lnTo>
                  <a:pt x="55" y="440"/>
                </a:lnTo>
                <a:lnTo>
                  <a:pt x="71" y="452"/>
                </a:lnTo>
                <a:lnTo>
                  <a:pt x="107" y="477"/>
                </a:lnTo>
                <a:lnTo>
                  <a:pt x="146" y="501"/>
                </a:lnTo>
                <a:lnTo>
                  <a:pt x="190" y="525"/>
                </a:lnTo>
                <a:lnTo>
                  <a:pt x="234" y="548"/>
                </a:lnTo>
                <a:lnTo>
                  <a:pt x="280" y="571"/>
                </a:lnTo>
                <a:lnTo>
                  <a:pt x="326" y="592"/>
                </a:lnTo>
                <a:lnTo>
                  <a:pt x="368" y="612"/>
                </a:lnTo>
                <a:lnTo>
                  <a:pt x="406" y="630"/>
                </a:lnTo>
                <a:lnTo>
                  <a:pt x="424" y="639"/>
                </a:lnTo>
                <a:lnTo>
                  <a:pt x="439" y="646"/>
                </a:lnTo>
                <a:lnTo>
                  <a:pt x="455" y="654"/>
                </a:lnTo>
                <a:lnTo>
                  <a:pt x="468" y="660"/>
                </a:lnTo>
                <a:lnTo>
                  <a:pt x="479" y="667"/>
                </a:lnTo>
                <a:lnTo>
                  <a:pt x="487" y="672"/>
                </a:lnTo>
              </a:path>
            </a:pathLst>
          </a:cu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" name="Object 26"/>
          <p:cNvGraphicFramePr>
            <a:graphicFrameLocks/>
          </p:cNvGraphicFramePr>
          <p:nvPr/>
        </p:nvGraphicFramePr>
        <p:xfrm>
          <a:off x="914400" y="5391150"/>
          <a:ext cx="137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11" imgW="1369223" imgH="316950" progId="Equation.DSMT4">
                  <p:embed/>
                </p:oleObj>
              </mc:Choice>
              <mc:Fallback>
                <p:oleObj name="Equation" r:id="rId11" imgW="1369223" imgH="316950" progId="Equation.DSMT4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91150"/>
                        <a:ext cx="1371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15"/>
          <p:cNvSpPr>
            <a:spLocks noChangeShapeType="1"/>
          </p:cNvSpPr>
          <p:nvPr/>
        </p:nvSpPr>
        <p:spPr bwMode="auto">
          <a:xfrm flipH="1">
            <a:off x="1828800" y="4019550"/>
            <a:ext cx="1447800" cy="990600"/>
          </a:xfrm>
          <a:prstGeom prst="line">
            <a:avLst/>
          </a:prstGeom>
          <a:noFill/>
          <a:ln w="25400">
            <a:solidFill>
              <a:srgbClr val="0000FF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" name="Object 27"/>
          <p:cNvGraphicFramePr>
            <a:graphicFrameLocks/>
          </p:cNvGraphicFramePr>
          <p:nvPr/>
        </p:nvGraphicFramePr>
        <p:xfrm>
          <a:off x="2362200" y="5391150"/>
          <a:ext cx="184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Equation" r:id="rId13" imgW="1838308" imgH="418374" progId="Equation.DSMT4">
                  <p:embed/>
                </p:oleObj>
              </mc:Choice>
              <mc:Fallback>
                <p:oleObj name="Equation" r:id="rId13" imgW="1838308" imgH="418374" progId="Equation.DSMT4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391150"/>
                        <a:ext cx="1841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eform 17"/>
          <p:cNvSpPr>
            <a:spLocks/>
          </p:cNvSpPr>
          <p:nvPr/>
        </p:nvSpPr>
        <p:spPr bwMode="auto">
          <a:xfrm>
            <a:off x="1800225" y="3943350"/>
            <a:ext cx="1552575" cy="1068388"/>
          </a:xfrm>
          <a:custGeom>
            <a:avLst/>
            <a:gdLst>
              <a:gd name="T0" fmla="*/ 1134070426 w 978"/>
              <a:gd name="T1" fmla="*/ 0 h 673"/>
              <a:gd name="T2" fmla="*/ 889616125 w 978"/>
              <a:gd name="T3" fmla="*/ 105846623 h 673"/>
              <a:gd name="T4" fmla="*/ 771167818 w 978"/>
              <a:gd name="T5" fmla="*/ 161290067 h 673"/>
              <a:gd name="T6" fmla="*/ 657761609 w 978"/>
              <a:gd name="T7" fmla="*/ 211693246 h 673"/>
              <a:gd name="T8" fmla="*/ 546874762 w 978"/>
              <a:gd name="T9" fmla="*/ 267136690 h 673"/>
              <a:gd name="T10" fmla="*/ 446068537 w 978"/>
              <a:gd name="T11" fmla="*/ 317539820 h 673"/>
              <a:gd name="T12" fmla="*/ 347781575 w 978"/>
              <a:gd name="T13" fmla="*/ 372983263 h 673"/>
              <a:gd name="T14" fmla="*/ 259576922 w 978"/>
              <a:gd name="T15" fmla="*/ 423386493 h 673"/>
              <a:gd name="T16" fmla="*/ 183972204 w 978"/>
              <a:gd name="T17" fmla="*/ 478829936 h 673"/>
              <a:gd name="T18" fmla="*/ 118448158 w 978"/>
              <a:gd name="T19" fmla="*/ 529233067 h 673"/>
              <a:gd name="T20" fmla="*/ 68045020 w 978"/>
              <a:gd name="T21" fmla="*/ 584676510 h 673"/>
              <a:gd name="T22" fmla="*/ 30241880 w 978"/>
              <a:gd name="T23" fmla="*/ 635079640 h 673"/>
              <a:gd name="T24" fmla="*/ 5040313 w 978"/>
              <a:gd name="T25" fmla="*/ 690523084 h 673"/>
              <a:gd name="T26" fmla="*/ 0 w 978"/>
              <a:gd name="T27" fmla="*/ 713205286 h 673"/>
              <a:gd name="T28" fmla="*/ 0 w 978"/>
              <a:gd name="T29" fmla="*/ 740926214 h 673"/>
              <a:gd name="T30" fmla="*/ 5040313 w 978"/>
              <a:gd name="T31" fmla="*/ 768648729 h 673"/>
              <a:gd name="T32" fmla="*/ 15120940 w 978"/>
              <a:gd name="T33" fmla="*/ 796369657 h 673"/>
              <a:gd name="T34" fmla="*/ 27722518 w 978"/>
              <a:gd name="T35" fmla="*/ 819051860 h 673"/>
              <a:gd name="T36" fmla="*/ 42843452 w 978"/>
              <a:gd name="T37" fmla="*/ 846772986 h 673"/>
              <a:gd name="T38" fmla="*/ 68045020 w 978"/>
              <a:gd name="T39" fmla="*/ 874495501 h 673"/>
              <a:gd name="T40" fmla="*/ 103327199 w 978"/>
              <a:gd name="T41" fmla="*/ 899697067 h 673"/>
              <a:gd name="T42" fmla="*/ 146169076 w 978"/>
              <a:gd name="T43" fmla="*/ 929938945 h 673"/>
              <a:gd name="T44" fmla="*/ 196572188 w 978"/>
              <a:gd name="T45" fmla="*/ 957659873 h 673"/>
              <a:gd name="T46" fmla="*/ 252015661 w 978"/>
              <a:gd name="T47" fmla="*/ 987901751 h 673"/>
              <a:gd name="T48" fmla="*/ 315018758 w 978"/>
              <a:gd name="T49" fmla="*/ 1018143629 h 673"/>
              <a:gd name="T50" fmla="*/ 385584703 w 978"/>
              <a:gd name="T51" fmla="*/ 1048385507 h 673"/>
              <a:gd name="T52" fmla="*/ 458668521 w 978"/>
              <a:gd name="T53" fmla="*/ 1076108023 h 673"/>
              <a:gd name="T54" fmla="*/ 539313501 w 978"/>
              <a:gd name="T55" fmla="*/ 1108869264 h 673"/>
              <a:gd name="T56" fmla="*/ 622477843 w 978"/>
              <a:gd name="T57" fmla="*/ 1139111142 h 673"/>
              <a:gd name="T58" fmla="*/ 801409686 w 978"/>
              <a:gd name="T59" fmla="*/ 1202115848 h 673"/>
              <a:gd name="T60" fmla="*/ 990422350 w 978"/>
              <a:gd name="T61" fmla="*/ 1262599605 h 673"/>
              <a:gd name="T62" fmla="*/ 1184473539 w 978"/>
              <a:gd name="T63" fmla="*/ 1323083361 h 673"/>
              <a:gd name="T64" fmla="*/ 1383566626 w 978"/>
              <a:gd name="T65" fmla="*/ 1381046167 h 673"/>
              <a:gd name="T66" fmla="*/ 1580138765 w 978"/>
              <a:gd name="T67" fmla="*/ 1439010561 h 673"/>
              <a:gd name="T68" fmla="*/ 1769150040 w 978"/>
              <a:gd name="T69" fmla="*/ 1491933054 h 673"/>
              <a:gd name="T70" fmla="*/ 1948081882 w 978"/>
              <a:gd name="T71" fmla="*/ 1542336184 h 673"/>
              <a:gd name="T72" fmla="*/ 2031246224 w 978"/>
              <a:gd name="T73" fmla="*/ 1565018387 h 673"/>
              <a:gd name="T74" fmla="*/ 2111891204 w 978"/>
              <a:gd name="T75" fmla="*/ 1587699001 h 673"/>
              <a:gd name="T76" fmla="*/ 2147483647 w 978"/>
              <a:gd name="T77" fmla="*/ 1610381204 h 673"/>
              <a:gd name="T78" fmla="*/ 2147483647 w 978"/>
              <a:gd name="T79" fmla="*/ 1628021506 h 673"/>
              <a:gd name="T80" fmla="*/ 2147483647 w 978"/>
              <a:gd name="T81" fmla="*/ 1648182758 h 673"/>
              <a:gd name="T82" fmla="*/ 2147483647 w 978"/>
              <a:gd name="T83" fmla="*/ 1663303697 h 673"/>
              <a:gd name="T84" fmla="*/ 2147483647 w 978"/>
              <a:gd name="T85" fmla="*/ 1680945983 h 673"/>
              <a:gd name="T86" fmla="*/ 2147483647 w 978"/>
              <a:gd name="T87" fmla="*/ 1693545972 h 673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978"/>
              <a:gd name="T133" fmla="*/ 0 h 673"/>
              <a:gd name="T134" fmla="*/ 978 w 978"/>
              <a:gd name="T135" fmla="*/ 673 h 673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978" h="673">
                <a:moveTo>
                  <a:pt x="450" y="0"/>
                </a:moveTo>
                <a:lnTo>
                  <a:pt x="353" y="42"/>
                </a:lnTo>
                <a:lnTo>
                  <a:pt x="306" y="64"/>
                </a:lnTo>
                <a:lnTo>
                  <a:pt x="261" y="84"/>
                </a:lnTo>
                <a:lnTo>
                  <a:pt x="217" y="106"/>
                </a:lnTo>
                <a:lnTo>
                  <a:pt x="177" y="126"/>
                </a:lnTo>
                <a:lnTo>
                  <a:pt x="138" y="148"/>
                </a:lnTo>
                <a:lnTo>
                  <a:pt x="103" y="168"/>
                </a:lnTo>
                <a:lnTo>
                  <a:pt x="73" y="190"/>
                </a:lnTo>
                <a:lnTo>
                  <a:pt x="47" y="210"/>
                </a:lnTo>
                <a:lnTo>
                  <a:pt x="27" y="232"/>
                </a:lnTo>
                <a:lnTo>
                  <a:pt x="12" y="252"/>
                </a:lnTo>
                <a:lnTo>
                  <a:pt x="2" y="274"/>
                </a:lnTo>
                <a:lnTo>
                  <a:pt x="0" y="283"/>
                </a:lnTo>
                <a:lnTo>
                  <a:pt x="0" y="294"/>
                </a:lnTo>
                <a:lnTo>
                  <a:pt x="2" y="305"/>
                </a:lnTo>
                <a:lnTo>
                  <a:pt x="6" y="316"/>
                </a:lnTo>
                <a:lnTo>
                  <a:pt x="11" y="325"/>
                </a:lnTo>
                <a:lnTo>
                  <a:pt x="17" y="336"/>
                </a:lnTo>
                <a:lnTo>
                  <a:pt x="27" y="347"/>
                </a:lnTo>
                <a:lnTo>
                  <a:pt x="41" y="357"/>
                </a:lnTo>
                <a:lnTo>
                  <a:pt x="58" y="369"/>
                </a:lnTo>
                <a:lnTo>
                  <a:pt x="78" y="380"/>
                </a:lnTo>
                <a:lnTo>
                  <a:pt x="100" y="392"/>
                </a:lnTo>
                <a:lnTo>
                  <a:pt x="125" y="404"/>
                </a:lnTo>
                <a:lnTo>
                  <a:pt x="153" y="416"/>
                </a:lnTo>
                <a:lnTo>
                  <a:pt x="182" y="427"/>
                </a:lnTo>
                <a:lnTo>
                  <a:pt x="214" y="440"/>
                </a:lnTo>
                <a:lnTo>
                  <a:pt x="247" y="452"/>
                </a:lnTo>
                <a:lnTo>
                  <a:pt x="318" y="477"/>
                </a:lnTo>
                <a:lnTo>
                  <a:pt x="393" y="501"/>
                </a:lnTo>
                <a:lnTo>
                  <a:pt x="470" y="525"/>
                </a:lnTo>
                <a:lnTo>
                  <a:pt x="549" y="548"/>
                </a:lnTo>
                <a:lnTo>
                  <a:pt x="627" y="571"/>
                </a:lnTo>
                <a:lnTo>
                  <a:pt x="702" y="592"/>
                </a:lnTo>
                <a:lnTo>
                  <a:pt x="773" y="612"/>
                </a:lnTo>
                <a:lnTo>
                  <a:pt x="806" y="621"/>
                </a:lnTo>
                <a:lnTo>
                  <a:pt x="838" y="630"/>
                </a:lnTo>
                <a:lnTo>
                  <a:pt x="867" y="639"/>
                </a:lnTo>
                <a:lnTo>
                  <a:pt x="893" y="646"/>
                </a:lnTo>
                <a:lnTo>
                  <a:pt x="919" y="654"/>
                </a:lnTo>
                <a:lnTo>
                  <a:pt x="942" y="660"/>
                </a:lnTo>
                <a:lnTo>
                  <a:pt x="961" y="667"/>
                </a:lnTo>
                <a:lnTo>
                  <a:pt x="977" y="672"/>
                </a:lnTo>
              </a:path>
            </a:pathLst>
          </a:custGeom>
          <a:noFill/>
          <a:ln w="25400" cap="rnd">
            <a:solidFill>
              <a:srgbClr val="0000FF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" name="Object 28"/>
          <p:cNvGraphicFramePr>
            <a:graphicFrameLocks/>
          </p:cNvGraphicFramePr>
          <p:nvPr/>
        </p:nvGraphicFramePr>
        <p:xfrm>
          <a:off x="4191000" y="5391150"/>
          <a:ext cx="241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name="Equation" r:id="rId15" imgW="2408818" imgH="418374" progId="Equation.DSMT4">
                  <p:embed/>
                </p:oleObj>
              </mc:Choice>
              <mc:Fallback>
                <p:oleObj name="Equation" r:id="rId15" imgW="2408818" imgH="418374" progId="Equation.DSMT4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391150"/>
                        <a:ext cx="2413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reeform 19"/>
          <p:cNvSpPr>
            <a:spLocks/>
          </p:cNvSpPr>
          <p:nvPr/>
        </p:nvSpPr>
        <p:spPr bwMode="auto">
          <a:xfrm>
            <a:off x="1905000" y="3943350"/>
            <a:ext cx="1487488" cy="1068388"/>
          </a:xfrm>
          <a:custGeom>
            <a:avLst/>
            <a:gdLst>
              <a:gd name="T0" fmla="*/ 0 w 937"/>
              <a:gd name="T1" fmla="*/ 0 h 673"/>
              <a:gd name="T2" fmla="*/ 398184817 w 937"/>
              <a:gd name="T3" fmla="*/ 95765972 h 673"/>
              <a:gd name="T4" fmla="*/ 594757118 w 937"/>
              <a:gd name="T5" fmla="*/ 141128814 h 673"/>
              <a:gd name="T6" fmla="*/ 786289008 w 937"/>
              <a:gd name="T7" fmla="*/ 186491632 h 673"/>
              <a:gd name="T8" fmla="*/ 972780783 w 937"/>
              <a:gd name="T9" fmla="*/ 236894812 h 673"/>
              <a:gd name="T10" fmla="*/ 1151712684 w 937"/>
              <a:gd name="T11" fmla="*/ 282257629 h 673"/>
              <a:gd name="T12" fmla="*/ 1323083322 w 937"/>
              <a:gd name="T13" fmla="*/ 330141396 h 673"/>
              <a:gd name="T14" fmla="*/ 1489413647 w 937"/>
              <a:gd name="T15" fmla="*/ 380544527 h 673"/>
              <a:gd name="T16" fmla="*/ 1643142396 w 937"/>
              <a:gd name="T17" fmla="*/ 425907443 h 673"/>
              <a:gd name="T18" fmla="*/ 1786792504 w 937"/>
              <a:gd name="T19" fmla="*/ 473789623 h 673"/>
              <a:gd name="T20" fmla="*/ 1915319689 w 937"/>
              <a:gd name="T21" fmla="*/ 526713704 h 673"/>
              <a:gd name="T22" fmla="*/ 2033767835 w 937"/>
              <a:gd name="T23" fmla="*/ 574595884 h 673"/>
              <a:gd name="T24" fmla="*/ 2084170964 w 937"/>
              <a:gd name="T25" fmla="*/ 599797449 h 673"/>
              <a:gd name="T26" fmla="*/ 2132053142 w 937"/>
              <a:gd name="T27" fmla="*/ 627519964 h 673"/>
              <a:gd name="T28" fmla="*/ 2147483647 w 937"/>
              <a:gd name="T29" fmla="*/ 650200579 h 673"/>
              <a:gd name="T30" fmla="*/ 2147483647 w 937"/>
              <a:gd name="T31" fmla="*/ 677923095 h 673"/>
              <a:gd name="T32" fmla="*/ 2147483647 w 937"/>
              <a:gd name="T33" fmla="*/ 703124660 h 673"/>
              <a:gd name="T34" fmla="*/ 2147483647 w 937"/>
              <a:gd name="T35" fmla="*/ 730845588 h 673"/>
              <a:gd name="T36" fmla="*/ 2147483647 w 937"/>
              <a:gd name="T37" fmla="*/ 753527790 h 673"/>
              <a:gd name="T38" fmla="*/ 2147483647 w 937"/>
              <a:gd name="T39" fmla="*/ 781248718 h 673"/>
              <a:gd name="T40" fmla="*/ 2147483647 w 937"/>
              <a:gd name="T41" fmla="*/ 808971234 h 673"/>
              <a:gd name="T42" fmla="*/ 2147483647 w 937"/>
              <a:gd name="T43" fmla="*/ 836692360 h 673"/>
              <a:gd name="T44" fmla="*/ 2147483647 w 937"/>
              <a:gd name="T45" fmla="*/ 864414875 h 673"/>
              <a:gd name="T46" fmla="*/ 2147483647 w 937"/>
              <a:gd name="T47" fmla="*/ 894656754 h 673"/>
              <a:gd name="T48" fmla="*/ 2147483647 w 937"/>
              <a:gd name="T49" fmla="*/ 924898632 h 673"/>
              <a:gd name="T50" fmla="*/ 2147483647 w 937"/>
              <a:gd name="T51" fmla="*/ 957659873 h 673"/>
              <a:gd name="T52" fmla="*/ 2147483647 w 937"/>
              <a:gd name="T53" fmla="*/ 990422701 h 673"/>
              <a:gd name="T54" fmla="*/ 2147483647 w 937"/>
              <a:gd name="T55" fmla="*/ 1023183942 h 673"/>
              <a:gd name="T56" fmla="*/ 2147483647 w 937"/>
              <a:gd name="T57" fmla="*/ 1055946770 h 673"/>
              <a:gd name="T58" fmla="*/ 2147483647 w 937"/>
              <a:gd name="T59" fmla="*/ 1088708011 h 673"/>
              <a:gd name="T60" fmla="*/ 2124493467 w 937"/>
              <a:gd name="T61" fmla="*/ 1154232081 h 673"/>
              <a:gd name="T62" fmla="*/ 2033767835 w 937"/>
              <a:gd name="T63" fmla="*/ 1222277100 h 673"/>
              <a:gd name="T64" fmla="*/ 1932961577 w 937"/>
              <a:gd name="T65" fmla="*/ 1285280220 h 673"/>
              <a:gd name="T66" fmla="*/ 1827115007 w 937"/>
              <a:gd name="T67" fmla="*/ 1350804289 h 673"/>
              <a:gd name="T68" fmla="*/ 1716228123 w 937"/>
              <a:gd name="T69" fmla="*/ 1413808996 h 673"/>
              <a:gd name="T70" fmla="*/ 1615421469 w 937"/>
              <a:gd name="T71" fmla="*/ 1471771802 h 673"/>
              <a:gd name="T72" fmla="*/ 1514615211 w 937"/>
              <a:gd name="T73" fmla="*/ 1527215245 h 673"/>
              <a:gd name="T74" fmla="*/ 1423889579 w 937"/>
              <a:gd name="T75" fmla="*/ 1577618375 h 673"/>
              <a:gd name="T76" fmla="*/ 1345763936 w 937"/>
              <a:gd name="T77" fmla="*/ 1622981193 h 673"/>
              <a:gd name="T78" fmla="*/ 1310481746 w 937"/>
              <a:gd name="T79" fmla="*/ 1640623082 h 673"/>
              <a:gd name="T80" fmla="*/ 1282760819 w 937"/>
              <a:gd name="T81" fmla="*/ 1660784334 h 673"/>
              <a:gd name="T82" fmla="*/ 1257559254 w 937"/>
              <a:gd name="T83" fmla="*/ 1675905670 h 673"/>
              <a:gd name="T84" fmla="*/ 1237398003 w 937"/>
              <a:gd name="T85" fmla="*/ 1693545972 h 673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937"/>
              <a:gd name="T130" fmla="*/ 0 h 673"/>
              <a:gd name="T131" fmla="*/ 937 w 937"/>
              <a:gd name="T132" fmla="*/ 673 h 673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937" h="673">
                <a:moveTo>
                  <a:pt x="0" y="0"/>
                </a:moveTo>
                <a:lnTo>
                  <a:pt x="158" y="38"/>
                </a:lnTo>
                <a:lnTo>
                  <a:pt x="236" y="56"/>
                </a:lnTo>
                <a:lnTo>
                  <a:pt x="312" y="74"/>
                </a:lnTo>
                <a:lnTo>
                  <a:pt x="386" y="94"/>
                </a:lnTo>
                <a:lnTo>
                  <a:pt x="457" y="112"/>
                </a:lnTo>
                <a:lnTo>
                  <a:pt x="525" y="131"/>
                </a:lnTo>
                <a:lnTo>
                  <a:pt x="591" y="151"/>
                </a:lnTo>
                <a:lnTo>
                  <a:pt x="652" y="169"/>
                </a:lnTo>
                <a:lnTo>
                  <a:pt x="709" y="188"/>
                </a:lnTo>
                <a:lnTo>
                  <a:pt x="760" y="209"/>
                </a:lnTo>
                <a:lnTo>
                  <a:pt x="807" y="228"/>
                </a:lnTo>
                <a:lnTo>
                  <a:pt x="827" y="238"/>
                </a:lnTo>
                <a:lnTo>
                  <a:pt x="846" y="249"/>
                </a:lnTo>
                <a:lnTo>
                  <a:pt x="864" y="258"/>
                </a:lnTo>
                <a:lnTo>
                  <a:pt x="880" y="269"/>
                </a:lnTo>
                <a:lnTo>
                  <a:pt x="894" y="279"/>
                </a:lnTo>
                <a:lnTo>
                  <a:pt x="907" y="290"/>
                </a:lnTo>
                <a:lnTo>
                  <a:pt x="919" y="299"/>
                </a:lnTo>
                <a:lnTo>
                  <a:pt x="927" y="310"/>
                </a:lnTo>
                <a:lnTo>
                  <a:pt x="933" y="321"/>
                </a:lnTo>
                <a:lnTo>
                  <a:pt x="936" y="332"/>
                </a:lnTo>
                <a:lnTo>
                  <a:pt x="936" y="343"/>
                </a:lnTo>
                <a:lnTo>
                  <a:pt x="935" y="355"/>
                </a:lnTo>
                <a:lnTo>
                  <a:pt x="930" y="367"/>
                </a:lnTo>
                <a:lnTo>
                  <a:pt x="923" y="380"/>
                </a:lnTo>
                <a:lnTo>
                  <a:pt x="914" y="393"/>
                </a:lnTo>
                <a:lnTo>
                  <a:pt x="902" y="406"/>
                </a:lnTo>
                <a:lnTo>
                  <a:pt x="890" y="419"/>
                </a:lnTo>
                <a:lnTo>
                  <a:pt x="877" y="432"/>
                </a:lnTo>
                <a:lnTo>
                  <a:pt x="843" y="458"/>
                </a:lnTo>
                <a:lnTo>
                  <a:pt x="807" y="485"/>
                </a:lnTo>
                <a:lnTo>
                  <a:pt x="767" y="510"/>
                </a:lnTo>
                <a:lnTo>
                  <a:pt x="725" y="536"/>
                </a:lnTo>
                <a:lnTo>
                  <a:pt x="681" y="561"/>
                </a:lnTo>
                <a:lnTo>
                  <a:pt x="641" y="584"/>
                </a:lnTo>
                <a:lnTo>
                  <a:pt x="601" y="606"/>
                </a:lnTo>
                <a:lnTo>
                  <a:pt x="565" y="626"/>
                </a:lnTo>
                <a:lnTo>
                  <a:pt x="534" y="644"/>
                </a:lnTo>
                <a:lnTo>
                  <a:pt x="520" y="651"/>
                </a:lnTo>
                <a:lnTo>
                  <a:pt x="509" y="659"/>
                </a:lnTo>
                <a:lnTo>
                  <a:pt x="499" y="665"/>
                </a:lnTo>
                <a:lnTo>
                  <a:pt x="491" y="672"/>
                </a:lnTo>
              </a:path>
            </a:pathLst>
          </a:custGeom>
          <a:noFill/>
          <a:ln w="25400" cap="rnd">
            <a:solidFill>
              <a:srgbClr val="0000FF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" name="Object 29"/>
          <p:cNvGraphicFramePr>
            <a:graphicFrameLocks/>
          </p:cNvGraphicFramePr>
          <p:nvPr/>
        </p:nvGraphicFramePr>
        <p:xfrm>
          <a:off x="6629400" y="5391150"/>
          <a:ext cx="1866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Equation" r:id="rId17" imgW="1863664" imgH="418374" progId="Equation.DSMT4">
                  <p:embed/>
                </p:oleObj>
              </mc:Choice>
              <mc:Fallback>
                <p:oleObj name="Equation" r:id="rId17" imgW="1863664" imgH="418374" progId="Equation.DSMT4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391150"/>
                        <a:ext cx="1866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0"/>
          <p:cNvGraphicFramePr>
            <a:graphicFrameLocks/>
          </p:cNvGraphicFramePr>
          <p:nvPr/>
        </p:nvGraphicFramePr>
        <p:xfrm>
          <a:off x="914400" y="5924550"/>
          <a:ext cx="711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Equation" r:id="rId19" imgW="708739" imgH="316401" progId="Equation.DSMT4">
                  <p:embed/>
                </p:oleObj>
              </mc:Choice>
              <mc:Fallback>
                <p:oleObj name="Equation" r:id="rId19" imgW="708739" imgH="316401" progId="Equation.DSMT4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924550"/>
                        <a:ext cx="711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1"/>
          <p:cNvGraphicFramePr>
            <a:graphicFrameLocks/>
          </p:cNvGraphicFramePr>
          <p:nvPr/>
        </p:nvGraphicFramePr>
        <p:xfrm>
          <a:off x="1676400" y="5924550"/>
          <a:ext cx="59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Equation" r:id="rId21" imgW="594835" imgH="379682" progId="Equation.DSMT4">
                  <p:embed/>
                </p:oleObj>
              </mc:Choice>
              <mc:Fallback>
                <p:oleObj name="Equation" r:id="rId21" imgW="594835" imgH="379682" progId="Equation.DSMT4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924550"/>
                        <a:ext cx="59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6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三阶行列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 animBg="1"/>
      <p:bldP spid="13" grpId="0" animBg="1"/>
      <p:bldP spid="15" grpId="0" animBg="1"/>
      <p:bldP spid="17" grpId="0" animBg="1"/>
      <p:bldP spid="19" grpId="0" animBg="1"/>
      <p:bldP spid="2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0" name="Rectangle 4"/>
          <p:cNvSpPr>
            <a:spLocks noChangeArrowheads="1"/>
          </p:cNvSpPr>
          <p:nvPr/>
        </p:nvSpPr>
        <p:spPr bwMode="auto">
          <a:xfrm>
            <a:off x="822325" y="1111250"/>
            <a:ext cx="16176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>
                <a:latin typeface="宋体" pitchFamily="2" charset="-122"/>
              </a:rPr>
              <a:t>同理可得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914400" y="1752600"/>
            <a:ext cx="3695700" cy="1524000"/>
            <a:chOff x="576" y="864"/>
            <a:chExt cx="2328" cy="960"/>
          </a:xfrm>
        </p:grpSpPr>
        <p:graphicFrame>
          <p:nvGraphicFramePr>
            <p:cNvPr id="22538" name="Object 22"/>
            <p:cNvGraphicFramePr>
              <a:graphicFrameLocks/>
            </p:cNvGraphicFramePr>
            <p:nvPr/>
          </p:nvGraphicFramePr>
          <p:xfrm>
            <a:off x="576" y="864"/>
            <a:ext cx="1816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0" name="Equation" r:id="rId3" imgW="2882900" imgH="1524000" progId="Equation.DSMT4">
                    <p:embed/>
                  </p:oleObj>
                </mc:Choice>
                <mc:Fallback>
                  <p:oleObj name="Equation" r:id="rId3" imgW="2882900" imgH="1524000" progId="Equation.DSMT4">
                    <p:embed/>
                    <p:pic>
                      <p:nvPicPr>
                        <p:cNvPr id="0" name="Object 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864"/>
                          <a:ext cx="1816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9" name="Object 23"/>
            <p:cNvGraphicFramePr>
              <a:graphicFrameLocks/>
            </p:cNvGraphicFramePr>
            <p:nvPr/>
          </p:nvGraphicFramePr>
          <p:xfrm>
            <a:off x="2400" y="1248"/>
            <a:ext cx="50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1" name="Equation" r:id="rId5" imgW="797331" imgH="367026" progId="Equation.DSMT4">
                    <p:embed/>
                  </p:oleObj>
                </mc:Choice>
                <mc:Fallback>
                  <p:oleObj name="Equation" r:id="rId5" imgW="797331" imgH="367026" progId="Equation.DSMT4">
                    <p:embed/>
                    <p:pic>
                      <p:nvPicPr>
                        <p:cNvPr id="0" name="Object 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248"/>
                          <a:ext cx="50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4660900" y="1752600"/>
            <a:ext cx="3860800" cy="1524000"/>
            <a:chOff x="2936" y="864"/>
            <a:chExt cx="2432" cy="960"/>
          </a:xfrm>
        </p:grpSpPr>
        <p:graphicFrame>
          <p:nvGraphicFramePr>
            <p:cNvPr id="22536" name="Object 24"/>
            <p:cNvGraphicFramePr>
              <a:graphicFrameLocks/>
            </p:cNvGraphicFramePr>
            <p:nvPr/>
          </p:nvGraphicFramePr>
          <p:xfrm>
            <a:off x="2936" y="864"/>
            <a:ext cx="1808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2" name="Equation" r:id="rId7" imgW="2870200" imgH="1524000" progId="Equation.DSMT4">
                    <p:embed/>
                  </p:oleObj>
                </mc:Choice>
                <mc:Fallback>
                  <p:oleObj name="Equation" r:id="rId7" imgW="2870200" imgH="1524000" progId="Equation.DSMT4">
                    <p:embed/>
                    <p:pic>
                      <p:nvPicPr>
                        <p:cNvPr id="0" name="Object 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6" y="864"/>
                          <a:ext cx="1808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7" name="Object 25"/>
            <p:cNvGraphicFramePr>
              <a:graphicFrameLocks/>
            </p:cNvGraphicFramePr>
            <p:nvPr/>
          </p:nvGraphicFramePr>
          <p:xfrm>
            <a:off x="4752" y="1200"/>
            <a:ext cx="6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3" name="Equation" r:id="rId9" imgW="974516" imgH="379682" progId="Equation.DSMT4">
                    <p:embed/>
                  </p:oleObj>
                </mc:Choice>
                <mc:Fallback>
                  <p:oleObj name="Equation" r:id="rId9" imgW="974516" imgH="379682" progId="Equation.DSMT4">
                    <p:embed/>
                    <p:pic>
                      <p:nvPicPr>
                        <p:cNvPr id="0" name="Object 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200"/>
                          <a:ext cx="6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914400" y="3505200"/>
            <a:ext cx="3695700" cy="1524000"/>
            <a:chOff x="576" y="1968"/>
            <a:chExt cx="2328" cy="960"/>
          </a:xfrm>
        </p:grpSpPr>
        <p:graphicFrame>
          <p:nvGraphicFramePr>
            <p:cNvPr id="22534" name="Object 26"/>
            <p:cNvGraphicFramePr>
              <a:graphicFrameLocks/>
            </p:cNvGraphicFramePr>
            <p:nvPr/>
          </p:nvGraphicFramePr>
          <p:xfrm>
            <a:off x="576" y="1968"/>
            <a:ext cx="1808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4" name="Equation" r:id="rId11" imgW="2870200" imgH="1524000" progId="Equation.DSMT4">
                    <p:embed/>
                  </p:oleObj>
                </mc:Choice>
                <mc:Fallback>
                  <p:oleObj name="Equation" r:id="rId11" imgW="2870200" imgH="1524000" progId="Equation.DSMT4">
                    <p:embed/>
                    <p:pic>
                      <p:nvPicPr>
                        <p:cNvPr id="0" name="Object 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968"/>
                          <a:ext cx="1808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5" name="Object 27"/>
            <p:cNvGraphicFramePr>
              <a:graphicFrameLocks/>
            </p:cNvGraphicFramePr>
            <p:nvPr/>
          </p:nvGraphicFramePr>
          <p:xfrm>
            <a:off x="2400" y="2336"/>
            <a:ext cx="50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5" name="Equation" r:id="rId13" imgW="797331" imgH="367026" progId="Equation.DSMT4">
                    <p:embed/>
                  </p:oleObj>
                </mc:Choice>
                <mc:Fallback>
                  <p:oleObj name="Equation" r:id="rId13" imgW="797331" imgH="367026" progId="Equation.DSMT4">
                    <p:embed/>
                    <p:pic>
                      <p:nvPicPr>
                        <p:cNvPr id="0" name="Object 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336"/>
                          <a:ext cx="50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838200" y="5105400"/>
            <a:ext cx="28114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>
                <a:latin typeface="宋体" pitchFamily="2" charset="-122"/>
              </a:rPr>
              <a:t>故方程组的解为</a:t>
            </a:r>
            <a:r>
              <a:rPr lang="en-US" altLang="zh-CN" sz="2800"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16" name="Object 28"/>
          <p:cNvGraphicFramePr>
            <a:graphicFrameLocks/>
          </p:cNvGraphicFramePr>
          <p:nvPr/>
        </p:nvGraphicFramePr>
        <p:xfrm>
          <a:off x="914400" y="5638800"/>
          <a:ext cx="176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6" name="Equation" r:id="rId15" imgW="1762241" imgH="836747" progId="Equation.DSMT4">
                  <p:embed/>
                </p:oleObj>
              </mc:Choice>
              <mc:Fallback>
                <p:oleObj name="Equation" r:id="rId15" imgW="1762241" imgH="836747" progId="Equation.DSMT4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38800"/>
                        <a:ext cx="176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9"/>
          <p:cNvGraphicFramePr>
            <a:graphicFrameLocks/>
          </p:cNvGraphicFramePr>
          <p:nvPr/>
        </p:nvGraphicFramePr>
        <p:xfrm>
          <a:off x="3168650" y="5638800"/>
          <a:ext cx="184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7" name="Equation" r:id="rId17" imgW="1838308" imgH="836747" progId="Equation.DSMT4">
                  <p:embed/>
                </p:oleObj>
              </mc:Choice>
              <mc:Fallback>
                <p:oleObj name="Equation" r:id="rId17" imgW="1838308" imgH="836747" progId="Equation.DSMT4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5638800"/>
                        <a:ext cx="1841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0"/>
          <p:cNvGraphicFramePr>
            <a:graphicFrameLocks/>
          </p:cNvGraphicFramePr>
          <p:nvPr/>
        </p:nvGraphicFramePr>
        <p:xfrm>
          <a:off x="5619750" y="5638800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8" name="Equation" r:id="rId19" imgW="1800275" imgH="836747" progId="Equation.DSMT4">
                  <p:embed/>
                </p:oleObj>
              </mc:Choice>
              <mc:Fallback>
                <p:oleObj name="Equation" r:id="rId19" imgW="1800275" imgH="836747" progId="Equation.DSMT4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5638800"/>
                        <a:ext cx="180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31"/>
          <p:cNvGraphicFramePr>
            <a:graphicFrameLocks/>
          </p:cNvGraphicFramePr>
          <p:nvPr/>
        </p:nvGraphicFramePr>
        <p:xfrm>
          <a:off x="4857750" y="500063"/>
          <a:ext cx="2811463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9" name="Equation" r:id="rId21" imgW="1295400" imgH="711200" progId="Equation.DSMT4">
                  <p:embed/>
                </p:oleObj>
              </mc:Choice>
              <mc:Fallback>
                <p:oleObj name="Equation" r:id="rId21" imgW="1295400" imgH="711200" progId="Equation.DSMT4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500063"/>
                        <a:ext cx="2811463" cy="11255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5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三阶行列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Rectangle 3"/>
          <p:cNvSpPr>
            <a:spLocks noChangeArrowheads="1"/>
          </p:cNvSpPr>
          <p:nvPr/>
        </p:nvSpPr>
        <p:spPr bwMode="auto">
          <a:xfrm>
            <a:off x="3124200" y="615315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554" name="Object 12"/>
          <p:cNvGraphicFramePr>
            <a:graphicFrameLocks/>
          </p:cNvGraphicFramePr>
          <p:nvPr/>
        </p:nvGraphicFramePr>
        <p:xfrm>
          <a:off x="2095500" y="1047750"/>
          <a:ext cx="38989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3" imgW="3898900" imgH="1524000" progId="Equation.DSMT4">
                  <p:embed/>
                </p:oleObj>
              </mc:Choice>
              <mc:Fallback>
                <p:oleObj name="Equation" r:id="rId3" imgW="3898900" imgH="1524000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1047750"/>
                        <a:ext cx="38989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914400" y="1485900"/>
            <a:ext cx="1292225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914400" y="2724150"/>
            <a:ext cx="835025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676400" y="2724150"/>
            <a:ext cx="3273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方程左端</a:t>
            </a:r>
          </a:p>
        </p:txBody>
      </p:sp>
      <p:graphicFrame>
        <p:nvGraphicFramePr>
          <p:cNvPr id="10" name="Object 13"/>
          <p:cNvGraphicFramePr>
            <a:graphicFrameLocks/>
          </p:cNvGraphicFramePr>
          <p:nvPr/>
        </p:nvGraphicFramePr>
        <p:xfrm>
          <a:off x="1651000" y="3409950"/>
          <a:ext cx="4991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5" imgW="4991100" imgH="406400" progId="Equation.DSMT4">
                  <p:embed/>
                </p:oleObj>
              </mc:Choice>
              <mc:Fallback>
                <p:oleObj name="Equation" r:id="rId5" imgW="4991100" imgH="406400" progId="Equation.DSMT4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3409950"/>
                        <a:ext cx="4991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/>
          </p:cNvGraphicFramePr>
          <p:nvPr/>
        </p:nvGraphicFramePr>
        <p:xfrm>
          <a:off x="2038350" y="4127500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7" imgW="2057400" imgH="457200" progId="Equation.DSMT4">
                  <p:embed/>
                </p:oleObj>
              </mc:Choice>
              <mc:Fallback>
                <p:oleObj name="Equation" r:id="rId7" imgW="2057400" imgH="457200" progId="Equation.DSMT4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4127500"/>
                        <a:ext cx="205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60357374"/>
              </p:ext>
            </p:extLst>
          </p:nvPr>
        </p:nvGraphicFramePr>
        <p:xfrm>
          <a:off x="1651000" y="4800600"/>
          <a:ext cx="36258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9" imgW="3619566" imgH="480179" progId="Equation.DSMT4">
                  <p:embed/>
                </p:oleObj>
              </mc:Choice>
              <mc:Fallback>
                <p:oleObj name="Equation" r:id="rId9" imgW="3619566" imgH="480179" progId="Equation.DSMT4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4800600"/>
                        <a:ext cx="36258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/>
          </p:cNvGraphicFramePr>
          <p:nvPr/>
        </p:nvGraphicFramePr>
        <p:xfrm>
          <a:off x="2235200" y="5568950"/>
          <a:ext cx="219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11" imgW="2193292" imgH="443730" progId="Equation.DSMT4">
                  <p:embed/>
                </p:oleObj>
              </mc:Choice>
              <mc:Fallback>
                <p:oleObj name="Equation" r:id="rId11" imgW="2193292" imgH="443730" progId="Equation.DSMT4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5568950"/>
                        <a:ext cx="219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三阶行列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82" name="Group 6"/>
          <p:cNvGrpSpPr>
            <a:grpSpLocks/>
          </p:cNvGrpSpPr>
          <p:nvPr/>
        </p:nvGrpSpPr>
        <p:grpSpPr bwMode="auto">
          <a:xfrm>
            <a:off x="868363" y="3429000"/>
            <a:ext cx="7435850" cy="2362200"/>
            <a:chOff x="748" y="2040"/>
            <a:chExt cx="4684" cy="1488"/>
          </a:xfrm>
        </p:grpSpPr>
        <p:sp>
          <p:nvSpPr>
            <p:cNvPr id="24586" name="Rectangle 7"/>
            <p:cNvSpPr>
              <a:spLocks noChangeArrowheads="1"/>
            </p:cNvSpPr>
            <p:nvPr/>
          </p:nvSpPr>
          <p:spPr bwMode="auto">
            <a:xfrm>
              <a:off x="748" y="2040"/>
              <a:ext cx="1534" cy="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r>
                <a:rPr lang="zh-CN" altLang="en-US" sz="2800" dirty="0">
                  <a:latin typeface="宋体" pitchFamily="2" charset="-122"/>
                </a:rPr>
                <a:t>三阶行列式</a:t>
              </a:r>
            </a:p>
          </p:txBody>
        </p:sp>
        <p:grpSp>
          <p:nvGrpSpPr>
            <p:cNvPr id="24587" name="Group 8"/>
            <p:cNvGrpSpPr>
              <a:grpSpLocks/>
            </p:cNvGrpSpPr>
            <p:nvPr/>
          </p:nvGrpSpPr>
          <p:grpSpPr bwMode="auto">
            <a:xfrm>
              <a:off x="768" y="2496"/>
              <a:ext cx="4664" cy="1032"/>
              <a:chOff x="768" y="2496"/>
              <a:chExt cx="4664" cy="1032"/>
            </a:xfrm>
          </p:grpSpPr>
          <p:graphicFrame>
            <p:nvGraphicFramePr>
              <p:cNvPr id="24579" name="Object 10"/>
              <p:cNvGraphicFramePr>
                <a:graphicFrameLocks/>
              </p:cNvGraphicFramePr>
              <p:nvPr/>
            </p:nvGraphicFramePr>
            <p:xfrm>
              <a:off x="768" y="2496"/>
              <a:ext cx="1784" cy="10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98" name="Equation" r:id="rId3" imgW="2832100" imgH="1638300" progId="Equation.DSMT4">
                      <p:embed/>
                    </p:oleObj>
                  </mc:Choice>
                  <mc:Fallback>
                    <p:oleObj name="Equation" r:id="rId3" imgW="2832100" imgH="1638300" progId="Equation.DSMT4">
                      <p:embed/>
                      <p:pic>
                        <p:nvPicPr>
                          <p:cNvPr id="0" name="Object 1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2496"/>
                            <a:ext cx="1784" cy="10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80" name="Object 11"/>
              <p:cNvGraphicFramePr>
                <a:graphicFrameLocks/>
              </p:cNvGraphicFramePr>
              <p:nvPr/>
            </p:nvGraphicFramePr>
            <p:xfrm>
              <a:off x="2544" y="2832"/>
              <a:ext cx="2808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99" name="Equation" r:id="rId5" imgW="4457700" imgH="469900" progId="Equation.DSMT4">
                      <p:embed/>
                    </p:oleObj>
                  </mc:Choice>
                  <mc:Fallback>
                    <p:oleObj name="Equation" r:id="rId5" imgW="4457700" imgH="469900" progId="Equation.DSMT4">
                      <p:embed/>
                      <p:pic>
                        <p:nvPicPr>
                          <p:cNvPr id="0" name="Object 1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4" y="2832"/>
                            <a:ext cx="2808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81" name="Object 12"/>
              <p:cNvGraphicFramePr>
                <a:graphicFrameLocks/>
              </p:cNvGraphicFramePr>
              <p:nvPr/>
            </p:nvGraphicFramePr>
            <p:xfrm>
              <a:off x="2688" y="3216"/>
              <a:ext cx="2744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00" name="Equation" r:id="rId7" imgW="4356100" imgH="469900" progId="Equation.DSMT4">
                      <p:embed/>
                    </p:oleObj>
                  </mc:Choice>
                  <mc:Fallback>
                    <p:oleObj name="Equation" r:id="rId7" imgW="4356100" imgH="469900" progId="Equation.DSMT4">
                      <p:embed/>
                      <p:pic>
                        <p:nvPicPr>
                          <p:cNvPr id="0" name="Object 1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3216"/>
                            <a:ext cx="2744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4583" name="Group 14"/>
          <p:cNvGrpSpPr>
            <a:grpSpLocks/>
          </p:cNvGrpSpPr>
          <p:nvPr/>
        </p:nvGrpSpPr>
        <p:grpSpPr bwMode="auto">
          <a:xfrm>
            <a:off x="868363" y="1325563"/>
            <a:ext cx="5449888" cy="1638300"/>
            <a:chOff x="895" y="1002"/>
            <a:chExt cx="3433" cy="1032"/>
          </a:xfrm>
        </p:grpSpPr>
        <p:sp>
          <p:nvSpPr>
            <p:cNvPr id="24585" name="Rectangle 15"/>
            <p:cNvSpPr>
              <a:spLocks noChangeArrowheads="1"/>
            </p:cNvSpPr>
            <p:nvPr/>
          </p:nvSpPr>
          <p:spPr bwMode="auto">
            <a:xfrm>
              <a:off x="895" y="1002"/>
              <a:ext cx="1234" cy="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2800" dirty="0">
                  <a:latin typeface="宋体" pitchFamily="2" charset="-122"/>
                </a:rPr>
                <a:t>二阶行列式</a:t>
              </a:r>
            </a:p>
          </p:txBody>
        </p:sp>
        <p:graphicFrame>
          <p:nvGraphicFramePr>
            <p:cNvPr id="24578" name="Object 13"/>
            <p:cNvGraphicFramePr>
              <a:graphicFrameLocks/>
            </p:cNvGraphicFramePr>
            <p:nvPr/>
          </p:nvGraphicFramePr>
          <p:xfrm>
            <a:off x="1488" y="1344"/>
            <a:ext cx="2840" cy="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1" name="Equation" r:id="rId9" imgW="4508500" imgH="1095375" progId="Equation.DSMT4">
                    <p:embed/>
                  </p:oleObj>
                </mc:Choice>
                <mc:Fallback>
                  <p:oleObj name="Equation" r:id="rId9" imgW="4508500" imgH="1095375" progId="Equation.DSMT4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344"/>
                          <a:ext cx="2840" cy="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84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15621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总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115616" y="1218163"/>
            <a:ext cx="5940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宋体" pitchFamily="2" charset="-122"/>
              </a:rPr>
              <a:t>用消元法解二元线性方程组</a:t>
            </a:r>
          </a:p>
        </p:txBody>
      </p:sp>
      <p:graphicFrame>
        <p:nvGraphicFramePr>
          <p:cNvPr id="3" name="Object 34"/>
          <p:cNvGraphicFramePr>
            <a:graphicFrameLocks/>
          </p:cNvGraphicFramePr>
          <p:nvPr/>
        </p:nvGraphicFramePr>
        <p:xfrm>
          <a:off x="2590800" y="1992313"/>
          <a:ext cx="3530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3" imgW="3530600" imgH="1016000" progId="Equation.DSMT4">
                  <p:embed/>
                </p:oleObj>
              </mc:Choice>
              <mc:Fallback>
                <p:oleObj name="Equation" r:id="rId3" imgW="3530600" imgH="1016000" progId="Equation.DSMT4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92313"/>
                        <a:ext cx="3530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5"/>
          <p:cNvGraphicFramePr>
            <a:graphicFrameLocks/>
          </p:cNvGraphicFramePr>
          <p:nvPr/>
        </p:nvGraphicFramePr>
        <p:xfrm>
          <a:off x="5562600" y="2068513"/>
          <a:ext cx="43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5" imgW="430306" imgH="417650" progId="Equation.DSMT4">
                  <p:embed/>
                </p:oleObj>
              </mc:Choice>
              <mc:Fallback>
                <p:oleObj name="Equation" r:id="rId5" imgW="430306" imgH="417650" progId="Equation.DSMT4">
                  <p:embed/>
                  <p:pic>
                    <p:nvPicPr>
                      <p:cNvPr id="0" name="Object 3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068513"/>
                        <a:ext cx="431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6"/>
          <p:cNvGraphicFramePr>
            <a:graphicFrameLocks/>
          </p:cNvGraphicFramePr>
          <p:nvPr/>
        </p:nvGraphicFramePr>
        <p:xfrm>
          <a:off x="5562600" y="2601913"/>
          <a:ext cx="45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7" imgW="456408" imgH="418374" progId="Equation.DSMT4">
                  <p:embed/>
                </p:oleObj>
              </mc:Choice>
              <mc:Fallback>
                <p:oleObj name="Equation" r:id="rId7" imgW="456408" imgH="418374" progId="Equation.DSMT4">
                  <p:embed/>
                  <p:pic>
                    <p:nvPicPr>
                      <p:cNvPr id="0" name="Object 3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601913"/>
                        <a:ext cx="457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7"/>
          <p:cNvGraphicFramePr>
            <a:graphicFrameLocks/>
          </p:cNvGraphicFramePr>
          <p:nvPr/>
        </p:nvGraphicFramePr>
        <p:xfrm>
          <a:off x="1219200" y="3440113"/>
          <a:ext cx="1308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9" imgW="1305833" imgH="431052" progId="Equation.DSMT4">
                  <p:embed/>
                </p:oleObj>
              </mc:Choice>
              <mc:Fallback>
                <p:oleObj name="Equation" r:id="rId9" imgW="1305833" imgH="431052" progId="Equation.DSMT4">
                  <p:embed/>
                  <p:pic>
                    <p:nvPicPr>
                      <p:cNvPr id="0" name="Object 3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440113"/>
                        <a:ext cx="1308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8"/>
          <p:cNvGraphicFramePr>
            <a:graphicFrameLocks/>
          </p:cNvGraphicFramePr>
          <p:nvPr/>
        </p:nvGraphicFramePr>
        <p:xfrm>
          <a:off x="2971800" y="3440113"/>
          <a:ext cx="381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11" imgW="3810000" imgH="431800" progId="Equation.DSMT4">
                  <p:embed/>
                </p:oleObj>
              </mc:Choice>
              <mc:Fallback>
                <p:oleObj name="Equation" r:id="rId11" imgW="3810000" imgH="431800" progId="Equation.DSMT4">
                  <p:embed/>
                  <p:pic>
                    <p:nvPicPr>
                      <p:cNvPr id="0" name="Object 3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440113"/>
                        <a:ext cx="3810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9"/>
          <p:cNvGraphicFramePr>
            <a:graphicFrameLocks/>
          </p:cNvGraphicFramePr>
          <p:nvPr/>
        </p:nvGraphicFramePr>
        <p:xfrm>
          <a:off x="1219200" y="4125913"/>
          <a:ext cx="132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13" imgW="1318511" imgH="431052" progId="Equation.DSMT4">
                  <p:embed/>
                </p:oleObj>
              </mc:Choice>
              <mc:Fallback>
                <p:oleObj name="Equation" r:id="rId13" imgW="1318511" imgH="431052" progId="Equation.DSMT4">
                  <p:embed/>
                  <p:pic>
                    <p:nvPicPr>
                      <p:cNvPr id="0" name="Object 3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25913"/>
                        <a:ext cx="1320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0"/>
          <p:cNvGraphicFramePr>
            <a:graphicFrameLocks/>
          </p:cNvGraphicFramePr>
          <p:nvPr/>
        </p:nvGraphicFramePr>
        <p:xfrm>
          <a:off x="2971800" y="4049713"/>
          <a:ext cx="382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15" imgW="3822700" imgH="431800" progId="Equation.DSMT4">
                  <p:embed/>
                </p:oleObj>
              </mc:Choice>
              <mc:Fallback>
                <p:oleObj name="Equation" r:id="rId15" imgW="3822700" imgH="431800" progId="Equation.DSMT4">
                  <p:embed/>
                  <p:pic>
                    <p:nvPicPr>
                      <p:cNvPr id="0" name="Object 40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49713"/>
                        <a:ext cx="3822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4340225" y="3513138"/>
            <a:ext cx="920750" cy="38735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4340225" y="4122738"/>
            <a:ext cx="920750" cy="38735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" name="Object 41"/>
          <p:cNvGraphicFramePr>
            <a:graphicFrameLocks/>
          </p:cNvGraphicFramePr>
          <p:nvPr/>
        </p:nvGraphicFramePr>
        <p:xfrm>
          <a:off x="1219200" y="4964113"/>
          <a:ext cx="3289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17" imgW="3283599" imgH="443730" progId="Equation.DSMT4">
                  <p:embed/>
                </p:oleObj>
              </mc:Choice>
              <mc:Fallback>
                <p:oleObj name="Equation" r:id="rId17" imgW="3283599" imgH="443730" progId="Equation.DSMT4">
                  <p:embed/>
                  <p:pic>
                    <p:nvPicPr>
                      <p:cNvPr id="0" name="Object 41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964113"/>
                        <a:ext cx="3289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7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二阶行列式的引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 animBg="1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3"/>
          <p:cNvSpPr>
            <a:spLocks noChangeArrowheads="1"/>
          </p:cNvSpPr>
          <p:nvPr/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50" name="Object 26"/>
          <p:cNvGraphicFramePr>
            <a:graphicFrameLocks/>
          </p:cNvGraphicFramePr>
          <p:nvPr/>
        </p:nvGraphicFramePr>
        <p:xfrm>
          <a:off x="1752600" y="990600"/>
          <a:ext cx="497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3" imgW="4978400" imgH="431800" progId="Equation.DSMT4">
                  <p:embed/>
                </p:oleObj>
              </mc:Choice>
              <mc:Fallback>
                <p:oleObj name="Equation" r:id="rId3" imgW="4978400" imgH="431800" progId="Equation.DSMT4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990600"/>
                        <a:ext cx="4978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7"/>
          <p:cNvGraphicFramePr>
            <a:graphicFrameLocks/>
          </p:cNvGraphicFramePr>
          <p:nvPr/>
        </p:nvGraphicFramePr>
        <p:xfrm>
          <a:off x="914400" y="1676400"/>
          <a:ext cx="327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5" imgW="3276600" imgH="457200" progId="Equation.DSMT4">
                  <p:embed/>
                </p:oleObj>
              </mc:Choice>
              <mc:Fallback>
                <p:oleObj name="Equation" r:id="rId5" imgW="3276600" imgH="457200" progId="Equation.DSMT4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76400"/>
                        <a:ext cx="3276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8"/>
          <p:cNvGraphicFramePr>
            <a:graphicFrameLocks/>
          </p:cNvGraphicFramePr>
          <p:nvPr/>
        </p:nvGraphicFramePr>
        <p:xfrm>
          <a:off x="1689100" y="2195513"/>
          <a:ext cx="495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7" imgW="4953000" imgH="431800" progId="Equation.DSMT4">
                  <p:embed/>
                </p:oleObj>
              </mc:Choice>
              <mc:Fallback>
                <p:oleObj name="Equation" r:id="rId7" imgW="4953000" imgH="431800" progId="Equation.DSMT4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2195513"/>
                        <a:ext cx="4953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9"/>
          <p:cNvGraphicFramePr>
            <a:graphicFrameLocks/>
          </p:cNvGraphicFramePr>
          <p:nvPr/>
        </p:nvGraphicFramePr>
        <p:xfrm>
          <a:off x="914400" y="3048000"/>
          <a:ext cx="349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9" imgW="3486447" imgH="443730" progId="Equation.DSMT4">
                  <p:embed/>
                </p:oleObj>
              </mc:Choice>
              <mc:Fallback>
                <p:oleObj name="Equation" r:id="rId9" imgW="3486447" imgH="443730" progId="Equation.DSMT4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0"/>
                        <a:ext cx="3492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4572000" y="2971800"/>
            <a:ext cx="3502025" cy="51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r>
              <a:rPr lang="zh-CN" altLang="en-US" sz="2800">
                <a:latin typeface="宋体" pitchFamily="2" charset="-122"/>
              </a:rPr>
              <a:t>方程组的解为</a:t>
            </a:r>
          </a:p>
        </p:txBody>
      </p:sp>
      <p:graphicFrame>
        <p:nvGraphicFramePr>
          <p:cNvPr id="8" name="Object 30"/>
          <p:cNvGraphicFramePr>
            <a:graphicFrameLocks/>
          </p:cNvGraphicFramePr>
          <p:nvPr/>
        </p:nvGraphicFramePr>
        <p:xfrm>
          <a:off x="1016000" y="3733800"/>
          <a:ext cx="2882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1" imgW="2877904" imgH="925493" progId="Equation.DSMT4">
                  <p:embed/>
                </p:oleObj>
              </mc:Choice>
              <mc:Fallback>
                <p:oleObj name="Equation" r:id="rId11" imgW="2877904" imgH="925493" progId="Equation.DSMT4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733800"/>
                        <a:ext cx="2882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1"/>
          <p:cNvGraphicFramePr>
            <a:graphicFrameLocks/>
          </p:cNvGraphicFramePr>
          <p:nvPr/>
        </p:nvGraphicFramePr>
        <p:xfrm>
          <a:off x="4191000" y="3733800"/>
          <a:ext cx="4038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3" imgW="4038600" imgH="927100" progId="Equation.DSMT4">
                  <p:embed/>
                </p:oleObj>
              </mc:Choice>
              <mc:Fallback>
                <p:oleObj name="Equation" r:id="rId13" imgW="4038600" imgH="927100" progId="Equation.DSMT4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733800"/>
                        <a:ext cx="4038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752600" y="4267200"/>
            <a:ext cx="2365375" cy="1098550"/>
            <a:chOff x="1104" y="2688"/>
            <a:chExt cx="1490" cy="692"/>
          </a:xfrm>
        </p:grpSpPr>
        <p:sp>
          <p:nvSpPr>
            <p:cNvPr id="2064" name="Freeform 11"/>
            <p:cNvSpPr>
              <a:spLocks/>
            </p:cNvSpPr>
            <p:nvPr/>
          </p:nvSpPr>
          <p:spPr bwMode="auto">
            <a:xfrm>
              <a:off x="1104" y="2688"/>
              <a:ext cx="1490" cy="692"/>
            </a:xfrm>
            <a:custGeom>
              <a:avLst/>
              <a:gdLst>
                <a:gd name="T0" fmla="*/ 600 w 1490"/>
                <a:gd name="T1" fmla="*/ 285 h 692"/>
                <a:gd name="T2" fmla="*/ 469 w 1490"/>
                <a:gd name="T3" fmla="*/ 278 h 692"/>
                <a:gd name="T4" fmla="*/ 348 w 1490"/>
                <a:gd name="T5" fmla="*/ 266 h 692"/>
                <a:gd name="T6" fmla="*/ 241 w 1490"/>
                <a:gd name="T7" fmla="*/ 250 h 692"/>
                <a:gd name="T8" fmla="*/ 150 w 1490"/>
                <a:gd name="T9" fmla="*/ 230 h 692"/>
                <a:gd name="T10" fmla="*/ 79 w 1490"/>
                <a:gd name="T11" fmla="*/ 208 h 692"/>
                <a:gd name="T12" fmla="*/ 29 w 1490"/>
                <a:gd name="T13" fmla="*/ 184 h 692"/>
                <a:gd name="T14" fmla="*/ 2 w 1490"/>
                <a:gd name="T15" fmla="*/ 157 h 692"/>
                <a:gd name="T16" fmla="*/ 5 w 1490"/>
                <a:gd name="T17" fmla="*/ 130 h 692"/>
                <a:gd name="T18" fmla="*/ 33 w 1490"/>
                <a:gd name="T19" fmla="*/ 101 h 692"/>
                <a:gd name="T20" fmla="*/ 91 w 1490"/>
                <a:gd name="T21" fmla="*/ 75 h 692"/>
                <a:gd name="T22" fmla="*/ 169 w 1490"/>
                <a:gd name="T23" fmla="*/ 52 h 692"/>
                <a:gd name="T24" fmla="*/ 272 w 1490"/>
                <a:gd name="T25" fmla="*/ 33 h 692"/>
                <a:gd name="T26" fmla="*/ 388 w 1490"/>
                <a:gd name="T27" fmla="*/ 18 h 692"/>
                <a:gd name="T28" fmla="*/ 522 w 1490"/>
                <a:gd name="T29" fmla="*/ 7 h 692"/>
                <a:gd name="T30" fmla="*/ 667 w 1490"/>
                <a:gd name="T31" fmla="*/ 1 h 692"/>
                <a:gd name="T32" fmla="*/ 820 w 1490"/>
                <a:gd name="T33" fmla="*/ 1 h 692"/>
                <a:gd name="T34" fmla="*/ 965 w 1490"/>
                <a:gd name="T35" fmla="*/ 7 h 692"/>
                <a:gd name="T36" fmla="*/ 1098 w 1490"/>
                <a:gd name="T37" fmla="*/ 18 h 692"/>
                <a:gd name="T38" fmla="*/ 1217 w 1490"/>
                <a:gd name="T39" fmla="*/ 33 h 692"/>
                <a:gd name="T40" fmla="*/ 1320 w 1490"/>
                <a:gd name="T41" fmla="*/ 52 h 692"/>
                <a:gd name="T42" fmla="*/ 1398 w 1490"/>
                <a:gd name="T43" fmla="*/ 75 h 692"/>
                <a:gd name="T44" fmla="*/ 1456 w 1490"/>
                <a:gd name="T45" fmla="*/ 101 h 692"/>
                <a:gd name="T46" fmla="*/ 1484 w 1490"/>
                <a:gd name="T47" fmla="*/ 130 h 692"/>
                <a:gd name="T48" fmla="*/ 1487 w 1490"/>
                <a:gd name="T49" fmla="*/ 156 h 692"/>
                <a:gd name="T50" fmla="*/ 1468 w 1490"/>
                <a:gd name="T51" fmla="*/ 179 h 692"/>
                <a:gd name="T52" fmla="*/ 1429 w 1490"/>
                <a:gd name="T53" fmla="*/ 200 h 692"/>
                <a:gd name="T54" fmla="*/ 1372 w 1490"/>
                <a:gd name="T55" fmla="*/ 220 h 692"/>
                <a:gd name="T56" fmla="*/ 1303 w 1490"/>
                <a:gd name="T57" fmla="*/ 239 h 692"/>
                <a:gd name="T58" fmla="*/ 1217 w 1490"/>
                <a:gd name="T59" fmla="*/ 255 h 692"/>
                <a:gd name="T60" fmla="*/ 1120 w 1490"/>
                <a:gd name="T61" fmla="*/ 268 h 692"/>
                <a:gd name="T62" fmla="*/ 1010 w 1490"/>
                <a:gd name="T63" fmla="*/ 278 h 692"/>
                <a:gd name="T64" fmla="*/ 1010 w 1490"/>
                <a:gd name="T65" fmla="*/ 691 h 69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490"/>
                <a:gd name="T100" fmla="*/ 0 h 692"/>
                <a:gd name="T101" fmla="*/ 1490 w 1490"/>
                <a:gd name="T102" fmla="*/ 692 h 69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490" h="692">
                  <a:moveTo>
                    <a:pt x="672" y="287"/>
                  </a:moveTo>
                  <a:lnTo>
                    <a:pt x="600" y="285"/>
                  </a:lnTo>
                  <a:lnTo>
                    <a:pt x="534" y="282"/>
                  </a:lnTo>
                  <a:lnTo>
                    <a:pt x="469" y="278"/>
                  </a:lnTo>
                  <a:lnTo>
                    <a:pt x="405" y="272"/>
                  </a:lnTo>
                  <a:lnTo>
                    <a:pt x="348" y="266"/>
                  </a:lnTo>
                  <a:lnTo>
                    <a:pt x="291" y="258"/>
                  </a:lnTo>
                  <a:lnTo>
                    <a:pt x="241" y="250"/>
                  </a:lnTo>
                  <a:lnTo>
                    <a:pt x="193" y="240"/>
                  </a:lnTo>
                  <a:lnTo>
                    <a:pt x="150" y="230"/>
                  </a:lnTo>
                  <a:lnTo>
                    <a:pt x="112" y="220"/>
                  </a:lnTo>
                  <a:lnTo>
                    <a:pt x="79" y="208"/>
                  </a:lnTo>
                  <a:lnTo>
                    <a:pt x="52" y="197"/>
                  </a:lnTo>
                  <a:lnTo>
                    <a:pt x="29" y="184"/>
                  </a:lnTo>
                  <a:lnTo>
                    <a:pt x="14" y="172"/>
                  </a:lnTo>
                  <a:lnTo>
                    <a:pt x="2" y="157"/>
                  </a:lnTo>
                  <a:lnTo>
                    <a:pt x="0" y="144"/>
                  </a:lnTo>
                  <a:lnTo>
                    <a:pt x="5" y="130"/>
                  </a:lnTo>
                  <a:lnTo>
                    <a:pt x="14" y="115"/>
                  </a:lnTo>
                  <a:lnTo>
                    <a:pt x="33" y="101"/>
                  </a:lnTo>
                  <a:lnTo>
                    <a:pt x="60" y="87"/>
                  </a:lnTo>
                  <a:lnTo>
                    <a:pt x="91" y="75"/>
                  </a:lnTo>
                  <a:lnTo>
                    <a:pt x="126" y="63"/>
                  </a:lnTo>
                  <a:lnTo>
                    <a:pt x="169" y="52"/>
                  </a:lnTo>
                  <a:lnTo>
                    <a:pt x="219" y="42"/>
                  </a:lnTo>
                  <a:lnTo>
                    <a:pt x="272" y="33"/>
                  </a:lnTo>
                  <a:lnTo>
                    <a:pt x="329" y="24"/>
                  </a:lnTo>
                  <a:lnTo>
                    <a:pt x="388" y="18"/>
                  </a:lnTo>
                  <a:lnTo>
                    <a:pt x="455" y="11"/>
                  </a:lnTo>
                  <a:lnTo>
                    <a:pt x="522" y="7"/>
                  </a:lnTo>
                  <a:lnTo>
                    <a:pt x="593" y="3"/>
                  </a:lnTo>
                  <a:lnTo>
                    <a:pt x="667" y="1"/>
                  </a:lnTo>
                  <a:lnTo>
                    <a:pt x="743" y="0"/>
                  </a:lnTo>
                  <a:lnTo>
                    <a:pt x="820" y="1"/>
                  </a:lnTo>
                  <a:lnTo>
                    <a:pt x="893" y="3"/>
                  </a:lnTo>
                  <a:lnTo>
                    <a:pt x="965" y="7"/>
                  </a:lnTo>
                  <a:lnTo>
                    <a:pt x="1034" y="11"/>
                  </a:lnTo>
                  <a:lnTo>
                    <a:pt x="1098" y="18"/>
                  </a:lnTo>
                  <a:lnTo>
                    <a:pt x="1160" y="24"/>
                  </a:lnTo>
                  <a:lnTo>
                    <a:pt x="1217" y="33"/>
                  </a:lnTo>
                  <a:lnTo>
                    <a:pt x="1270" y="42"/>
                  </a:lnTo>
                  <a:lnTo>
                    <a:pt x="1320" y="52"/>
                  </a:lnTo>
                  <a:lnTo>
                    <a:pt x="1363" y="63"/>
                  </a:lnTo>
                  <a:lnTo>
                    <a:pt x="1398" y="75"/>
                  </a:lnTo>
                  <a:lnTo>
                    <a:pt x="1429" y="87"/>
                  </a:lnTo>
                  <a:lnTo>
                    <a:pt x="1456" y="101"/>
                  </a:lnTo>
                  <a:lnTo>
                    <a:pt x="1475" y="115"/>
                  </a:lnTo>
                  <a:lnTo>
                    <a:pt x="1484" y="130"/>
                  </a:lnTo>
                  <a:lnTo>
                    <a:pt x="1489" y="144"/>
                  </a:lnTo>
                  <a:lnTo>
                    <a:pt x="1487" y="156"/>
                  </a:lnTo>
                  <a:lnTo>
                    <a:pt x="1479" y="167"/>
                  </a:lnTo>
                  <a:lnTo>
                    <a:pt x="1468" y="179"/>
                  </a:lnTo>
                  <a:lnTo>
                    <a:pt x="1451" y="190"/>
                  </a:lnTo>
                  <a:lnTo>
                    <a:pt x="1429" y="200"/>
                  </a:lnTo>
                  <a:lnTo>
                    <a:pt x="1403" y="211"/>
                  </a:lnTo>
                  <a:lnTo>
                    <a:pt x="1372" y="220"/>
                  </a:lnTo>
                  <a:lnTo>
                    <a:pt x="1339" y="230"/>
                  </a:lnTo>
                  <a:lnTo>
                    <a:pt x="1303" y="239"/>
                  </a:lnTo>
                  <a:lnTo>
                    <a:pt x="1263" y="247"/>
                  </a:lnTo>
                  <a:lnTo>
                    <a:pt x="1217" y="255"/>
                  </a:lnTo>
                  <a:lnTo>
                    <a:pt x="1170" y="261"/>
                  </a:lnTo>
                  <a:lnTo>
                    <a:pt x="1120" y="268"/>
                  </a:lnTo>
                  <a:lnTo>
                    <a:pt x="1067" y="273"/>
                  </a:lnTo>
                  <a:lnTo>
                    <a:pt x="1010" y="278"/>
                  </a:lnTo>
                  <a:lnTo>
                    <a:pt x="953" y="282"/>
                  </a:lnTo>
                  <a:lnTo>
                    <a:pt x="1010" y="691"/>
                  </a:lnTo>
                  <a:lnTo>
                    <a:pt x="672" y="287"/>
                  </a:lnTo>
                </a:path>
              </a:pathLst>
            </a:custGeom>
            <a:noFill/>
            <a:ln w="12700" cap="rnd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5" name="Rectangle 12"/>
            <p:cNvSpPr>
              <a:spLocks noChangeArrowheads="1"/>
            </p:cNvSpPr>
            <p:nvPr/>
          </p:nvSpPr>
          <p:spPr bwMode="auto">
            <a:xfrm>
              <a:off x="1366" y="2753"/>
              <a:ext cx="964" cy="1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3376613" y="4267200"/>
            <a:ext cx="3560762" cy="1041400"/>
            <a:chOff x="2127" y="2688"/>
            <a:chExt cx="2243" cy="656"/>
          </a:xfrm>
        </p:grpSpPr>
        <p:sp>
          <p:nvSpPr>
            <p:cNvPr id="2062" name="Freeform 14"/>
            <p:cNvSpPr>
              <a:spLocks/>
            </p:cNvSpPr>
            <p:nvPr/>
          </p:nvSpPr>
          <p:spPr bwMode="auto">
            <a:xfrm>
              <a:off x="2127" y="2688"/>
              <a:ext cx="2243" cy="656"/>
            </a:xfrm>
            <a:custGeom>
              <a:avLst/>
              <a:gdLst>
                <a:gd name="T0" fmla="*/ 1069 w 2243"/>
                <a:gd name="T1" fmla="*/ 249 h 656"/>
                <a:gd name="T2" fmla="*/ 1019 w 2243"/>
                <a:gd name="T3" fmla="*/ 238 h 656"/>
                <a:gd name="T4" fmla="*/ 976 w 2243"/>
                <a:gd name="T5" fmla="*/ 227 h 656"/>
                <a:gd name="T6" fmla="*/ 940 w 2243"/>
                <a:gd name="T7" fmla="*/ 214 h 656"/>
                <a:gd name="T8" fmla="*/ 908 w 2243"/>
                <a:gd name="T9" fmla="*/ 202 h 656"/>
                <a:gd name="T10" fmla="*/ 882 w 2243"/>
                <a:gd name="T11" fmla="*/ 188 h 656"/>
                <a:gd name="T12" fmla="*/ 865 w 2243"/>
                <a:gd name="T13" fmla="*/ 173 h 656"/>
                <a:gd name="T14" fmla="*/ 854 w 2243"/>
                <a:gd name="T15" fmla="*/ 158 h 656"/>
                <a:gd name="T16" fmla="*/ 850 w 2243"/>
                <a:gd name="T17" fmla="*/ 144 h 656"/>
                <a:gd name="T18" fmla="*/ 854 w 2243"/>
                <a:gd name="T19" fmla="*/ 129 h 656"/>
                <a:gd name="T20" fmla="*/ 865 w 2243"/>
                <a:gd name="T21" fmla="*/ 114 h 656"/>
                <a:gd name="T22" fmla="*/ 882 w 2243"/>
                <a:gd name="T23" fmla="*/ 101 h 656"/>
                <a:gd name="T24" fmla="*/ 904 w 2243"/>
                <a:gd name="T25" fmla="*/ 88 h 656"/>
                <a:gd name="T26" fmla="*/ 933 w 2243"/>
                <a:gd name="T27" fmla="*/ 76 h 656"/>
                <a:gd name="T28" fmla="*/ 969 w 2243"/>
                <a:gd name="T29" fmla="*/ 63 h 656"/>
                <a:gd name="T30" fmla="*/ 1008 w 2243"/>
                <a:gd name="T31" fmla="*/ 52 h 656"/>
                <a:gd name="T32" fmla="*/ 1055 w 2243"/>
                <a:gd name="T33" fmla="*/ 42 h 656"/>
                <a:gd name="T34" fmla="*/ 1105 w 2243"/>
                <a:gd name="T35" fmla="*/ 33 h 656"/>
                <a:gd name="T36" fmla="*/ 1159 w 2243"/>
                <a:gd name="T37" fmla="*/ 24 h 656"/>
                <a:gd name="T38" fmla="*/ 1216 w 2243"/>
                <a:gd name="T39" fmla="*/ 17 h 656"/>
                <a:gd name="T40" fmla="*/ 1277 w 2243"/>
                <a:gd name="T41" fmla="*/ 12 h 656"/>
                <a:gd name="T42" fmla="*/ 1338 w 2243"/>
                <a:gd name="T43" fmla="*/ 6 h 656"/>
                <a:gd name="T44" fmla="*/ 1406 w 2243"/>
                <a:gd name="T45" fmla="*/ 3 h 656"/>
                <a:gd name="T46" fmla="*/ 1474 w 2243"/>
                <a:gd name="T47" fmla="*/ 1 h 656"/>
                <a:gd name="T48" fmla="*/ 1546 w 2243"/>
                <a:gd name="T49" fmla="*/ 0 h 656"/>
                <a:gd name="T50" fmla="*/ 1618 w 2243"/>
                <a:gd name="T51" fmla="*/ 1 h 656"/>
                <a:gd name="T52" fmla="*/ 1686 w 2243"/>
                <a:gd name="T53" fmla="*/ 3 h 656"/>
                <a:gd name="T54" fmla="*/ 1754 w 2243"/>
                <a:gd name="T55" fmla="*/ 6 h 656"/>
                <a:gd name="T56" fmla="*/ 1815 w 2243"/>
                <a:gd name="T57" fmla="*/ 12 h 656"/>
                <a:gd name="T58" fmla="*/ 1876 w 2243"/>
                <a:gd name="T59" fmla="*/ 17 h 656"/>
                <a:gd name="T60" fmla="*/ 1934 w 2243"/>
                <a:gd name="T61" fmla="*/ 24 h 656"/>
                <a:gd name="T62" fmla="*/ 1987 w 2243"/>
                <a:gd name="T63" fmla="*/ 33 h 656"/>
                <a:gd name="T64" fmla="*/ 2038 w 2243"/>
                <a:gd name="T65" fmla="*/ 42 h 656"/>
                <a:gd name="T66" fmla="*/ 2084 w 2243"/>
                <a:gd name="T67" fmla="*/ 52 h 656"/>
                <a:gd name="T68" fmla="*/ 2124 w 2243"/>
                <a:gd name="T69" fmla="*/ 63 h 656"/>
                <a:gd name="T70" fmla="*/ 2159 w 2243"/>
                <a:gd name="T71" fmla="*/ 76 h 656"/>
                <a:gd name="T72" fmla="*/ 2188 w 2243"/>
                <a:gd name="T73" fmla="*/ 88 h 656"/>
                <a:gd name="T74" fmla="*/ 2210 w 2243"/>
                <a:gd name="T75" fmla="*/ 101 h 656"/>
                <a:gd name="T76" fmla="*/ 2228 w 2243"/>
                <a:gd name="T77" fmla="*/ 114 h 656"/>
                <a:gd name="T78" fmla="*/ 2238 w 2243"/>
                <a:gd name="T79" fmla="*/ 129 h 656"/>
                <a:gd name="T80" fmla="*/ 2242 w 2243"/>
                <a:gd name="T81" fmla="*/ 144 h 656"/>
                <a:gd name="T82" fmla="*/ 2238 w 2243"/>
                <a:gd name="T83" fmla="*/ 158 h 656"/>
                <a:gd name="T84" fmla="*/ 2228 w 2243"/>
                <a:gd name="T85" fmla="*/ 173 h 656"/>
                <a:gd name="T86" fmla="*/ 2210 w 2243"/>
                <a:gd name="T87" fmla="*/ 187 h 656"/>
                <a:gd name="T88" fmla="*/ 2188 w 2243"/>
                <a:gd name="T89" fmla="*/ 200 h 656"/>
                <a:gd name="T90" fmla="*/ 2159 w 2243"/>
                <a:gd name="T91" fmla="*/ 212 h 656"/>
                <a:gd name="T92" fmla="*/ 2124 w 2243"/>
                <a:gd name="T93" fmla="*/ 225 h 656"/>
                <a:gd name="T94" fmla="*/ 2084 w 2243"/>
                <a:gd name="T95" fmla="*/ 235 h 656"/>
                <a:gd name="T96" fmla="*/ 2038 w 2243"/>
                <a:gd name="T97" fmla="*/ 246 h 656"/>
                <a:gd name="T98" fmla="*/ 1987 w 2243"/>
                <a:gd name="T99" fmla="*/ 255 h 656"/>
                <a:gd name="T100" fmla="*/ 1934 w 2243"/>
                <a:gd name="T101" fmla="*/ 263 h 656"/>
                <a:gd name="T102" fmla="*/ 1876 w 2243"/>
                <a:gd name="T103" fmla="*/ 271 h 656"/>
                <a:gd name="T104" fmla="*/ 1815 w 2243"/>
                <a:gd name="T105" fmla="*/ 276 h 656"/>
                <a:gd name="T106" fmla="*/ 1754 w 2243"/>
                <a:gd name="T107" fmla="*/ 281 h 656"/>
                <a:gd name="T108" fmla="*/ 1686 w 2243"/>
                <a:gd name="T109" fmla="*/ 284 h 656"/>
                <a:gd name="T110" fmla="*/ 1618 w 2243"/>
                <a:gd name="T111" fmla="*/ 287 h 656"/>
                <a:gd name="T112" fmla="*/ 1546 w 2243"/>
                <a:gd name="T113" fmla="*/ 288 h 656"/>
                <a:gd name="T114" fmla="*/ 1482 w 2243"/>
                <a:gd name="T115" fmla="*/ 288 h 656"/>
                <a:gd name="T116" fmla="*/ 1417 w 2243"/>
                <a:gd name="T117" fmla="*/ 285 h 656"/>
                <a:gd name="T118" fmla="*/ 1356 w 2243"/>
                <a:gd name="T119" fmla="*/ 282 h 656"/>
                <a:gd name="T120" fmla="*/ 1295 w 2243"/>
                <a:gd name="T121" fmla="*/ 278 h 656"/>
                <a:gd name="T122" fmla="*/ 0 w 2243"/>
                <a:gd name="T123" fmla="*/ 655 h 656"/>
                <a:gd name="T124" fmla="*/ 1069 w 2243"/>
                <a:gd name="T125" fmla="*/ 249 h 65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2243"/>
                <a:gd name="T190" fmla="*/ 0 h 656"/>
                <a:gd name="T191" fmla="*/ 2243 w 2243"/>
                <a:gd name="T192" fmla="*/ 656 h 65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2243" h="656">
                  <a:moveTo>
                    <a:pt x="1069" y="249"/>
                  </a:moveTo>
                  <a:lnTo>
                    <a:pt x="1019" y="238"/>
                  </a:lnTo>
                  <a:lnTo>
                    <a:pt x="976" y="227"/>
                  </a:lnTo>
                  <a:lnTo>
                    <a:pt x="940" y="214"/>
                  </a:lnTo>
                  <a:lnTo>
                    <a:pt x="908" y="202"/>
                  </a:lnTo>
                  <a:lnTo>
                    <a:pt x="882" y="188"/>
                  </a:lnTo>
                  <a:lnTo>
                    <a:pt x="865" y="173"/>
                  </a:lnTo>
                  <a:lnTo>
                    <a:pt x="854" y="158"/>
                  </a:lnTo>
                  <a:lnTo>
                    <a:pt x="850" y="144"/>
                  </a:lnTo>
                  <a:lnTo>
                    <a:pt x="854" y="129"/>
                  </a:lnTo>
                  <a:lnTo>
                    <a:pt x="865" y="114"/>
                  </a:lnTo>
                  <a:lnTo>
                    <a:pt x="882" y="101"/>
                  </a:lnTo>
                  <a:lnTo>
                    <a:pt x="904" y="88"/>
                  </a:lnTo>
                  <a:lnTo>
                    <a:pt x="933" y="76"/>
                  </a:lnTo>
                  <a:lnTo>
                    <a:pt x="969" y="63"/>
                  </a:lnTo>
                  <a:lnTo>
                    <a:pt x="1008" y="52"/>
                  </a:lnTo>
                  <a:lnTo>
                    <a:pt x="1055" y="42"/>
                  </a:lnTo>
                  <a:lnTo>
                    <a:pt x="1105" y="33"/>
                  </a:lnTo>
                  <a:lnTo>
                    <a:pt x="1159" y="24"/>
                  </a:lnTo>
                  <a:lnTo>
                    <a:pt x="1216" y="17"/>
                  </a:lnTo>
                  <a:lnTo>
                    <a:pt x="1277" y="12"/>
                  </a:lnTo>
                  <a:lnTo>
                    <a:pt x="1338" y="6"/>
                  </a:lnTo>
                  <a:lnTo>
                    <a:pt x="1406" y="3"/>
                  </a:lnTo>
                  <a:lnTo>
                    <a:pt x="1474" y="1"/>
                  </a:lnTo>
                  <a:lnTo>
                    <a:pt x="1546" y="0"/>
                  </a:lnTo>
                  <a:lnTo>
                    <a:pt x="1618" y="1"/>
                  </a:lnTo>
                  <a:lnTo>
                    <a:pt x="1686" y="3"/>
                  </a:lnTo>
                  <a:lnTo>
                    <a:pt x="1754" y="6"/>
                  </a:lnTo>
                  <a:lnTo>
                    <a:pt x="1815" y="12"/>
                  </a:lnTo>
                  <a:lnTo>
                    <a:pt x="1876" y="17"/>
                  </a:lnTo>
                  <a:lnTo>
                    <a:pt x="1934" y="24"/>
                  </a:lnTo>
                  <a:lnTo>
                    <a:pt x="1987" y="33"/>
                  </a:lnTo>
                  <a:lnTo>
                    <a:pt x="2038" y="42"/>
                  </a:lnTo>
                  <a:lnTo>
                    <a:pt x="2084" y="52"/>
                  </a:lnTo>
                  <a:lnTo>
                    <a:pt x="2124" y="63"/>
                  </a:lnTo>
                  <a:lnTo>
                    <a:pt x="2159" y="76"/>
                  </a:lnTo>
                  <a:lnTo>
                    <a:pt x="2188" y="88"/>
                  </a:lnTo>
                  <a:lnTo>
                    <a:pt x="2210" y="101"/>
                  </a:lnTo>
                  <a:lnTo>
                    <a:pt x="2228" y="114"/>
                  </a:lnTo>
                  <a:lnTo>
                    <a:pt x="2238" y="129"/>
                  </a:lnTo>
                  <a:lnTo>
                    <a:pt x="2242" y="144"/>
                  </a:lnTo>
                  <a:lnTo>
                    <a:pt x="2238" y="158"/>
                  </a:lnTo>
                  <a:lnTo>
                    <a:pt x="2228" y="173"/>
                  </a:lnTo>
                  <a:lnTo>
                    <a:pt x="2210" y="187"/>
                  </a:lnTo>
                  <a:lnTo>
                    <a:pt x="2188" y="200"/>
                  </a:lnTo>
                  <a:lnTo>
                    <a:pt x="2159" y="212"/>
                  </a:lnTo>
                  <a:lnTo>
                    <a:pt x="2124" y="225"/>
                  </a:lnTo>
                  <a:lnTo>
                    <a:pt x="2084" y="235"/>
                  </a:lnTo>
                  <a:lnTo>
                    <a:pt x="2038" y="246"/>
                  </a:lnTo>
                  <a:lnTo>
                    <a:pt x="1987" y="255"/>
                  </a:lnTo>
                  <a:lnTo>
                    <a:pt x="1934" y="263"/>
                  </a:lnTo>
                  <a:lnTo>
                    <a:pt x="1876" y="271"/>
                  </a:lnTo>
                  <a:lnTo>
                    <a:pt x="1815" y="276"/>
                  </a:lnTo>
                  <a:lnTo>
                    <a:pt x="1754" y="281"/>
                  </a:lnTo>
                  <a:lnTo>
                    <a:pt x="1686" y="284"/>
                  </a:lnTo>
                  <a:lnTo>
                    <a:pt x="1618" y="287"/>
                  </a:lnTo>
                  <a:lnTo>
                    <a:pt x="1546" y="288"/>
                  </a:lnTo>
                  <a:lnTo>
                    <a:pt x="1482" y="288"/>
                  </a:lnTo>
                  <a:lnTo>
                    <a:pt x="1417" y="285"/>
                  </a:lnTo>
                  <a:lnTo>
                    <a:pt x="1356" y="282"/>
                  </a:lnTo>
                  <a:lnTo>
                    <a:pt x="1295" y="278"/>
                  </a:lnTo>
                  <a:lnTo>
                    <a:pt x="0" y="655"/>
                  </a:lnTo>
                  <a:lnTo>
                    <a:pt x="1069" y="249"/>
                  </a:lnTo>
                </a:path>
              </a:pathLst>
            </a:custGeom>
            <a:noFill/>
            <a:ln w="12700" cap="rnd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3" name="Rectangle 15"/>
            <p:cNvSpPr>
              <a:spLocks noChangeArrowheads="1"/>
            </p:cNvSpPr>
            <p:nvPr/>
          </p:nvSpPr>
          <p:spPr bwMode="auto">
            <a:xfrm>
              <a:off x="3223" y="2753"/>
              <a:ext cx="898" cy="1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914400" y="5334000"/>
            <a:ext cx="6702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r>
              <a:rPr lang="zh-CN" altLang="en-US" sz="2800">
                <a:latin typeface="宋体" pitchFamily="2" charset="-122"/>
              </a:rPr>
              <a:t>由方程组的四个系数确定</a:t>
            </a:r>
            <a:r>
              <a:rPr lang="en-US" altLang="zh-CN" sz="2800">
                <a:latin typeface="Times New Roman" pitchFamily="18" charset="0"/>
              </a:rPr>
              <a:t>.</a:t>
            </a:r>
          </a:p>
        </p:txBody>
      </p:sp>
      <p:sp>
        <p:nvSpPr>
          <p:cNvPr id="2061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二阶行列式的引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3124200" y="622935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078" name="Group 6"/>
          <p:cNvGrpSpPr>
            <a:grpSpLocks/>
          </p:cNvGrpSpPr>
          <p:nvPr/>
        </p:nvGrpSpPr>
        <p:grpSpPr bwMode="auto">
          <a:xfrm>
            <a:off x="838200" y="1008063"/>
            <a:ext cx="7708900" cy="1762125"/>
            <a:chOff x="528" y="503"/>
            <a:chExt cx="4856" cy="1110"/>
          </a:xfrm>
        </p:grpSpPr>
        <p:sp>
          <p:nvSpPr>
            <p:cNvPr id="3081" name="Rectangle 4"/>
            <p:cNvSpPr>
              <a:spLocks noChangeArrowheads="1"/>
            </p:cNvSpPr>
            <p:nvPr/>
          </p:nvSpPr>
          <p:spPr bwMode="auto">
            <a:xfrm>
              <a:off x="528" y="640"/>
              <a:ext cx="4856" cy="9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2800">
                  <a:latin typeface="宋体" pitchFamily="2" charset="-122"/>
                </a:rPr>
                <a:t>把方程组</a:t>
              </a:r>
              <a:r>
                <a:rPr lang="zh-CN" altLang="en-US" sz="2800"/>
                <a:t>                             </a:t>
              </a:r>
              <a:r>
                <a:rPr lang="zh-CN" altLang="en-US" sz="2800">
                  <a:latin typeface="宋体" pitchFamily="2" charset="-122"/>
                </a:rPr>
                <a:t>的四个系数按原顺序</a:t>
              </a:r>
            </a:p>
            <a:p>
              <a:pPr>
                <a:spcBef>
                  <a:spcPct val="20000"/>
                </a:spcBef>
              </a:pPr>
              <a:endParaRPr lang="zh-CN" altLang="en-US" sz="2800">
                <a:latin typeface="宋体" pitchFamily="2" charset="-122"/>
              </a:endParaRPr>
            </a:p>
            <a:p>
              <a:pPr>
                <a:spcBef>
                  <a:spcPct val="20000"/>
                </a:spcBef>
              </a:pPr>
              <a:r>
                <a:rPr lang="zh-CN" altLang="en-US" sz="2800">
                  <a:latin typeface="宋体" pitchFamily="2" charset="-122"/>
                </a:rPr>
                <a:t>组成一个两行两列</a:t>
              </a:r>
              <a:r>
                <a:rPr lang="en-US" altLang="zh-CN" sz="2800"/>
                <a:t>(</a:t>
              </a:r>
              <a:r>
                <a:rPr lang="zh-CN" altLang="en-US" sz="2800">
                  <a:latin typeface="宋体" pitchFamily="2" charset="-122"/>
                </a:rPr>
                <a:t>横排称行、竖排称列</a:t>
              </a:r>
              <a:r>
                <a:rPr lang="en-US" altLang="zh-CN" sz="2800"/>
                <a:t>)</a:t>
              </a:r>
              <a:r>
                <a:rPr lang="zh-CN" altLang="en-US" sz="2800">
                  <a:latin typeface="宋体" pitchFamily="2" charset="-122"/>
                </a:rPr>
                <a:t>的数表</a:t>
              </a:r>
            </a:p>
          </p:txBody>
        </p:sp>
        <p:graphicFrame>
          <p:nvGraphicFramePr>
            <p:cNvPr id="3076" name="Object 14"/>
            <p:cNvGraphicFramePr>
              <a:graphicFrameLocks/>
            </p:cNvGraphicFramePr>
            <p:nvPr/>
          </p:nvGraphicFramePr>
          <p:xfrm>
            <a:off x="1546" y="503"/>
            <a:ext cx="1764" cy="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Equation" r:id="rId3" imgW="2795497" imgH="1025332" progId="Equation.DSMT4">
                    <p:embed/>
                  </p:oleObj>
                </mc:Choice>
                <mc:Fallback>
                  <p:oleObj name="Equation" r:id="rId3" imgW="2795497" imgH="1025332" progId="Equation.DSMT4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6" y="503"/>
                          <a:ext cx="1764" cy="6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4" name="Object 15"/>
          <p:cNvGraphicFramePr>
            <a:graphicFrameLocks/>
          </p:cNvGraphicFramePr>
          <p:nvPr/>
        </p:nvGraphicFramePr>
        <p:xfrm>
          <a:off x="3581400" y="2922588"/>
          <a:ext cx="9620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5" imgW="960358" imgH="1001561" progId="Equation.DSMT4">
                  <p:embed/>
                </p:oleObj>
              </mc:Choice>
              <mc:Fallback>
                <p:oleObj name="Equation" r:id="rId5" imgW="960358" imgH="1001561" progId="Equation.DSMT4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922588"/>
                        <a:ext cx="9620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762000" y="4100513"/>
            <a:ext cx="8167688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>
                <a:latin typeface="宋体" pitchFamily="2" charset="-122"/>
              </a:rPr>
              <a:t>把这个数表两边加上两条竖线，并令它表示一个数</a:t>
            </a:r>
            <a:r>
              <a:rPr lang="en-US" altLang="zh-CN" sz="2800"/>
              <a:t>,</a:t>
            </a:r>
          </a:p>
          <a:p>
            <a:pPr>
              <a:spcBef>
                <a:spcPct val="20000"/>
              </a:spcBef>
            </a:pPr>
            <a:r>
              <a:rPr lang="zh-CN" altLang="en-US" sz="2800">
                <a:latin typeface="宋体" pitchFamily="2" charset="-122"/>
              </a:rPr>
              <a:t>即</a:t>
            </a:r>
          </a:p>
        </p:txBody>
      </p:sp>
      <p:graphicFrame>
        <p:nvGraphicFramePr>
          <p:cNvPr id="8" name="Object 16"/>
          <p:cNvGraphicFramePr>
            <a:graphicFrameLocks/>
          </p:cNvGraphicFramePr>
          <p:nvPr/>
        </p:nvGraphicFramePr>
        <p:xfrm>
          <a:off x="2438400" y="5132388"/>
          <a:ext cx="39624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7" imgW="3962400" imgH="1109663" progId="Equation.DSMT4">
                  <p:embed/>
                </p:oleObj>
              </mc:Choice>
              <mc:Fallback>
                <p:oleObj name="Equation" r:id="rId7" imgW="3962400" imgH="1109663" progId="Equation.DSMT4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32388"/>
                        <a:ext cx="3962400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二阶行列式的引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3"/>
          <p:cNvSpPr>
            <a:spLocks noChangeArrowheads="1"/>
          </p:cNvSpPr>
          <p:nvPr/>
        </p:nvSpPr>
        <p:spPr bwMode="auto">
          <a:xfrm>
            <a:off x="3124200" y="55499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914400" y="838200"/>
            <a:ext cx="8226425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itchFamily="18" charset="0"/>
              </a:rPr>
              <a:t>            </a:t>
            </a:r>
            <a:r>
              <a:rPr lang="zh-CN" altLang="en-US" sz="2800" dirty="0" smtClean="0"/>
              <a:t>由</a:t>
            </a:r>
            <a:r>
              <a:rPr lang="zh-CN" altLang="en-US" sz="2800" dirty="0"/>
              <a:t>四个数排成二行二列（横排称行、竖排</a:t>
            </a:r>
          </a:p>
          <a:p>
            <a:pPr>
              <a:spcBef>
                <a:spcPct val="50000"/>
              </a:spcBef>
            </a:pPr>
            <a:r>
              <a:rPr lang="zh-CN" altLang="en-US" sz="2800" dirty="0"/>
              <a:t>称列）的数表</a:t>
            </a:r>
          </a:p>
        </p:txBody>
      </p:sp>
      <p:graphicFrame>
        <p:nvGraphicFramePr>
          <p:cNvPr id="4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06372375"/>
              </p:ext>
            </p:extLst>
          </p:nvPr>
        </p:nvGraphicFramePr>
        <p:xfrm>
          <a:off x="3563888" y="1503363"/>
          <a:ext cx="4584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" imgW="4584700" imgH="990600" progId="Equation.DSMT4">
                  <p:embed/>
                </p:oleObj>
              </mc:Choice>
              <mc:Fallback>
                <p:oleObj name="Equation" r:id="rId3" imgW="4584700" imgH="990600" progId="Equation.DSMT4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503363"/>
                        <a:ext cx="4584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914400" y="798512"/>
            <a:ext cx="9017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</a:p>
        </p:txBody>
      </p:sp>
      <p:graphicFrame>
        <p:nvGraphicFramePr>
          <p:cNvPr id="6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9433722"/>
              </p:ext>
            </p:extLst>
          </p:nvPr>
        </p:nvGraphicFramePr>
        <p:xfrm>
          <a:off x="974725" y="2721769"/>
          <a:ext cx="7255048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5" imgW="3213000" imgH="685800" progId="Equation.DSMT4">
                  <p:embed/>
                </p:oleObj>
              </mc:Choice>
              <mc:Fallback>
                <p:oleObj name="Equation" r:id="rId5" imgW="3213000" imgH="685800" progId="Equation.DSMT4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2721769"/>
                        <a:ext cx="7255048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940295" y="4771484"/>
            <a:ext cx="5302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r>
              <a:rPr lang="zh-CN" altLang="en-US" sz="2800" dirty="0"/>
              <a:t>即</a:t>
            </a:r>
          </a:p>
        </p:txBody>
      </p:sp>
      <p:graphicFrame>
        <p:nvGraphicFramePr>
          <p:cNvPr id="8" name="Object 16"/>
          <p:cNvGraphicFramePr>
            <a:graphicFrameLocks/>
          </p:cNvGraphicFramePr>
          <p:nvPr/>
        </p:nvGraphicFramePr>
        <p:xfrm>
          <a:off x="2362200" y="4648200"/>
          <a:ext cx="4368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7" imgW="4368800" imgH="990600" progId="Equation.DSMT4">
                  <p:embed/>
                </p:oleObj>
              </mc:Choice>
              <mc:Fallback>
                <p:oleObj name="Equation" r:id="rId7" imgW="4368800" imgH="990600" progId="Equation.DSMT4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648200"/>
                        <a:ext cx="4368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974725" y="5694363"/>
            <a:ext cx="55086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意：二阶行列式是一个数。</a:t>
            </a:r>
          </a:p>
        </p:txBody>
      </p:sp>
      <p:sp>
        <p:nvSpPr>
          <p:cNvPr id="4106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二阶行列式的引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4876800" y="1320800"/>
            <a:ext cx="3578225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对角线法则</a:t>
            </a:r>
          </a:p>
        </p:txBody>
      </p:sp>
      <p:sp>
        <p:nvSpPr>
          <p:cNvPr id="5125" name="Rectangle 15"/>
          <p:cNvSpPr>
            <a:spLocks noChangeArrowheads="1"/>
          </p:cNvSpPr>
          <p:nvPr/>
        </p:nvSpPr>
        <p:spPr bwMode="auto">
          <a:xfrm>
            <a:off x="914400" y="1320800"/>
            <a:ext cx="3460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/>
              <a:t>二阶行列式的计算</a:t>
            </a:r>
          </a:p>
        </p:txBody>
      </p:sp>
      <p:sp>
        <p:nvSpPr>
          <p:cNvPr id="4" name="Line 16"/>
          <p:cNvSpPr>
            <a:spLocks noChangeShapeType="1"/>
          </p:cNvSpPr>
          <p:nvPr/>
        </p:nvSpPr>
        <p:spPr bwMode="auto">
          <a:xfrm>
            <a:off x="4267200" y="1671638"/>
            <a:ext cx="6858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" name="Object 10"/>
          <p:cNvGraphicFramePr>
            <a:graphicFrameLocks/>
          </p:cNvGraphicFramePr>
          <p:nvPr/>
        </p:nvGraphicFramePr>
        <p:xfrm>
          <a:off x="2251075" y="2157413"/>
          <a:ext cx="449580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1536700" imgH="482600" progId="Equation.DSMT4">
                  <p:embed/>
                </p:oleObj>
              </mc:Choice>
              <mc:Fallback>
                <p:oleObj name="Equation" r:id="rId3" imgW="1536700" imgH="48260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2157413"/>
                        <a:ext cx="449580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/>
          </p:cNvGraphicFramePr>
          <p:nvPr/>
        </p:nvGraphicFramePr>
        <p:xfrm>
          <a:off x="3425825" y="3921125"/>
          <a:ext cx="174625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5" imgW="596900" imgH="457200" progId="Equation.DSMT4">
                  <p:embed/>
                </p:oleObj>
              </mc:Choice>
              <mc:Fallback>
                <p:oleObj name="Equation" r:id="rId5" imgW="596900" imgH="45720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3921125"/>
                        <a:ext cx="174625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二阶行列式的引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3"/>
          <p:cNvSpPr>
            <a:spLocks noChangeArrowheads="1"/>
          </p:cNvSpPr>
          <p:nvPr/>
        </p:nvSpPr>
        <p:spPr bwMode="auto">
          <a:xfrm>
            <a:off x="3124200" y="645795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Line 11"/>
          <p:cNvSpPr>
            <a:spLocks noChangeShapeType="1"/>
          </p:cNvSpPr>
          <p:nvPr/>
        </p:nvSpPr>
        <p:spPr bwMode="auto">
          <a:xfrm>
            <a:off x="3429000" y="2533650"/>
            <a:ext cx="762000" cy="7620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" name="Line 12"/>
          <p:cNvSpPr>
            <a:spLocks noChangeShapeType="1"/>
          </p:cNvSpPr>
          <p:nvPr/>
        </p:nvSpPr>
        <p:spPr bwMode="auto">
          <a:xfrm flipV="1">
            <a:off x="3333750" y="2457450"/>
            <a:ext cx="762000" cy="76200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914400" y="2133600"/>
            <a:ext cx="2608263" cy="534988"/>
            <a:chOff x="576" y="1068"/>
            <a:chExt cx="1643" cy="337"/>
          </a:xfrm>
        </p:grpSpPr>
        <p:sp>
          <p:nvSpPr>
            <p:cNvPr id="6174" name="Freeform 13"/>
            <p:cNvSpPr>
              <a:spLocks/>
            </p:cNvSpPr>
            <p:nvPr/>
          </p:nvSpPr>
          <p:spPr bwMode="auto">
            <a:xfrm>
              <a:off x="576" y="1068"/>
              <a:ext cx="1643" cy="337"/>
            </a:xfrm>
            <a:custGeom>
              <a:avLst/>
              <a:gdLst>
                <a:gd name="T0" fmla="*/ 184 w 1643"/>
                <a:gd name="T1" fmla="*/ 0 h 337"/>
                <a:gd name="T2" fmla="*/ 166 w 1643"/>
                <a:gd name="T3" fmla="*/ 1 h 337"/>
                <a:gd name="T4" fmla="*/ 147 w 1643"/>
                <a:gd name="T5" fmla="*/ 1 h 337"/>
                <a:gd name="T6" fmla="*/ 113 w 1643"/>
                <a:gd name="T7" fmla="*/ 4 h 337"/>
                <a:gd name="T8" fmla="*/ 81 w 1643"/>
                <a:gd name="T9" fmla="*/ 10 h 337"/>
                <a:gd name="T10" fmla="*/ 53 w 1643"/>
                <a:gd name="T11" fmla="*/ 16 h 337"/>
                <a:gd name="T12" fmla="*/ 32 w 1643"/>
                <a:gd name="T13" fmla="*/ 25 h 337"/>
                <a:gd name="T14" fmla="*/ 13 w 1643"/>
                <a:gd name="T15" fmla="*/ 34 h 337"/>
                <a:gd name="T16" fmla="*/ 3 w 1643"/>
                <a:gd name="T17" fmla="*/ 45 h 337"/>
                <a:gd name="T18" fmla="*/ 0 w 1643"/>
                <a:gd name="T19" fmla="*/ 56 h 337"/>
                <a:gd name="T20" fmla="*/ 0 w 1643"/>
                <a:gd name="T21" fmla="*/ 196 h 337"/>
                <a:gd name="T22" fmla="*/ 0 w 1643"/>
                <a:gd name="T23" fmla="*/ 280 h 337"/>
                <a:gd name="T24" fmla="*/ 3 w 1643"/>
                <a:gd name="T25" fmla="*/ 291 h 337"/>
                <a:gd name="T26" fmla="*/ 13 w 1643"/>
                <a:gd name="T27" fmla="*/ 302 h 337"/>
                <a:gd name="T28" fmla="*/ 32 w 1643"/>
                <a:gd name="T29" fmla="*/ 311 h 337"/>
                <a:gd name="T30" fmla="*/ 53 w 1643"/>
                <a:gd name="T31" fmla="*/ 320 h 337"/>
                <a:gd name="T32" fmla="*/ 81 w 1643"/>
                <a:gd name="T33" fmla="*/ 326 h 337"/>
                <a:gd name="T34" fmla="*/ 113 w 1643"/>
                <a:gd name="T35" fmla="*/ 332 h 337"/>
                <a:gd name="T36" fmla="*/ 147 w 1643"/>
                <a:gd name="T37" fmla="*/ 335 h 337"/>
                <a:gd name="T38" fmla="*/ 166 w 1643"/>
                <a:gd name="T39" fmla="*/ 336 h 337"/>
                <a:gd name="T40" fmla="*/ 184 w 1643"/>
                <a:gd name="T41" fmla="*/ 336 h 337"/>
                <a:gd name="T42" fmla="*/ 644 w 1643"/>
                <a:gd name="T43" fmla="*/ 336 h 337"/>
                <a:gd name="T44" fmla="*/ 920 w 1643"/>
                <a:gd name="T45" fmla="*/ 336 h 337"/>
                <a:gd name="T46" fmla="*/ 938 w 1643"/>
                <a:gd name="T47" fmla="*/ 336 h 337"/>
                <a:gd name="T48" fmla="*/ 956 w 1643"/>
                <a:gd name="T49" fmla="*/ 335 h 337"/>
                <a:gd name="T50" fmla="*/ 990 w 1643"/>
                <a:gd name="T51" fmla="*/ 332 h 337"/>
                <a:gd name="T52" fmla="*/ 1022 w 1643"/>
                <a:gd name="T53" fmla="*/ 326 h 337"/>
                <a:gd name="T54" fmla="*/ 1051 w 1643"/>
                <a:gd name="T55" fmla="*/ 320 h 337"/>
                <a:gd name="T56" fmla="*/ 1072 w 1643"/>
                <a:gd name="T57" fmla="*/ 311 h 337"/>
                <a:gd name="T58" fmla="*/ 1090 w 1643"/>
                <a:gd name="T59" fmla="*/ 302 h 337"/>
                <a:gd name="T60" fmla="*/ 1101 w 1643"/>
                <a:gd name="T61" fmla="*/ 291 h 337"/>
                <a:gd name="T62" fmla="*/ 1103 w 1643"/>
                <a:gd name="T63" fmla="*/ 280 h 337"/>
                <a:gd name="T64" fmla="*/ 1642 w 1643"/>
                <a:gd name="T65" fmla="*/ 310 h 337"/>
                <a:gd name="T66" fmla="*/ 1103 w 1643"/>
                <a:gd name="T67" fmla="*/ 196 h 337"/>
                <a:gd name="T68" fmla="*/ 1103 w 1643"/>
                <a:gd name="T69" fmla="*/ 56 h 337"/>
                <a:gd name="T70" fmla="*/ 1101 w 1643"/>
                <a:gd name="T71" fmla="*/ 45 h 337"/>
                <a:gd name="T72" fmla="*/ 1090 w 1643"/>
                <a:gd name="T73" fmla="*/ 34 h 337"/>
                <a:gd name="T74" fmla="*/ 1072 w 1643"/>
                <a:gd name="T75" fmla="*/ 25 h 337"/>
                <a:gd name="T76" fmla="*/ 1051 w 1643"/>
                <a:gd name="T77" fmla="*/ 16 h 337"/>
                <a:gd name="T78" fmla="*/ 1022 w 1643"/>
                <a:gd name="T79" fmla="*/ 10 h 337"/>
                <a:gd name="T80" fmla="*/ 990 w 1643"/>
                <a:gd name="T81" fmla="*/ 4 h 337"/>
                <a:gd name="T82" fmla="*/ 956 w 1643"/>
                <a:gd name="T83" fmla="*/ 1 h 337"/>
                <a:gd name="T84" fmla="*/ 938 w 1643"/>
                <a:gd name="T85" fmla="*/ 1 h 337"/>
                <a:gd name="T86" fmla="*/ 920 w 1643"/>
                <a:gd name="T87" fmla="*/ 0 h 337"/>
                <a:gd name="T88" fmla="*/ 644 w 1643"/>
                <a:gd name="T89" fmla="*/ 0 h 337"/>
                <a:gd name="T90" fmla="*/ 184 w 1643"/>
                <a:gd name="T91" fmla="*/ 0 h 337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643"/>
                <a:gd name="T139" fmla="*/ 0 h 337"/>
                <a:gd name="T140" fmla="*/ 1643 w 1643"/>
                <a:gd name="T141" fmla="*/ 337 h 337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643" h="337">
                  <a:moveTo>
                    <a:pt x="184" y="0"/>
                  </a:moveTo>
                  <a:lnTo>
                    <a:pt x="166" y="1"/>
                  </a:lnTo>
                  <a:lnTo>
                    <a:pt x="147" y="1"/>
                  </a:lnTo>
                  <a:lnTo>
                    <a:pt x="113" y="4"/>
                  </a:lnTo>
                  <a:lnTo>
                    <a:pt x="81" y="10"/>
                  </a:lnTo>
                  <a:lnTo>
                    <a:pt x="53" y="16"/>
                  </a:lnTo>
                  <a:lnTo>
                    <a:pt x="32" y="25"/>
                  </a:lnTo>
                  <a:lnTo>
                    <a:pt x="13" y="34"/>
                  </a:lnTo>
                  <a:lnTo>
                    <a:pt x="3" y="45"/>
                  </a:lnTo>
                  <a:lnTo>
                    <a:pt x="0" y="56"/>
                  </a:lnTo>
                  <a:lnTo>
                    <a:pt x="0" y="196"/>
                  </a:lnTo>
                  <a:lnTo>
                    <a:pt x="0" y="280"/>
                  </a:lnTo>
                  <a:lnTo>
                    <a:pt x="3" y="291"/>
                  </a:lnTo>
                  <a:lnTo>
                    <a:pt x="13" y="302"/>
                  </a:lnTo>
                  <a:lnTo>
                    <a:pt x="32" y="311"/>
                  </a:lnTo>
                  <a:lnTo>
                    <a:pt x="53" y="320"/>
                  </a:lnTo>
                  <a:lnTo>
                    <a:pt x="81" y="326"/>
                  </a:lnTo>
                  <a:lnTo>
                    <a:pt x="113" y="332"/>
                  </a:lnTo>
                  <a:lnTo>
                    <a:pt x="147" y="335"/>
                  </a:lnTo>
                  <a:lnTo>
                    <a:pt x="166" y="336"/>
                  </a:lnTo>
                  <a:lnTo>
                    <a:pt x="184" y="336"/>
                  </a:lnTo>
                  <a:lnTo>
                    <a:pt x="644" y="336"/>
                  </a:lnTo>
                  <a:lnTo>
                    <a:pt x="920" y="336"/>
                  </a:lnTo>
                  <a:lnTo>
                    <a:pt x="938" y="336"/>
                  </a:lnTo>
                  <a:lnTo>
                    <a:pt x="956" y="335"/>
                  </a:lnTo>
                  <a:lnTo>
                    <a:pt x="990" y="332"/>
                  </a:lnTo>
                  <a:lnTo>
                    <a:pt x="1022" y="326"/>
                  </a:lnTo>
                  <a:lnTo>
                    <a:pt x="1051" y="320"/>
                  </a:lnTo>
                  <a:lnTo>
                    <a:pt x="1072" y="311"/>
                  </a:lnTo>
                  <a:lnTo>
                    <a:pt x="1090" y="302"/>
                  </a:lnTo>
                  <a:lnTo>
                    <a:pt x="1101" y="291"/>
                  </a:lnTo>
                  <a:lnTo>
                    <a:pt x="1103" y="280"/>
                  </a:lnTo>
                  <a:lnTo>
                    <a:pt x="1642" y="310"/>
                  </a:lnTo>
                  <a:lnTo>
                    <a:pt x="1103" y="196"/>
                  </a:lnTo>
                  <a:lnTo>
                    <a:pt x="1103" y="56"/>
                  </a:lnTo>
                  <a:lnTo>
                    <a:pt x="1101" y="45"/>
                  </a:lnTo>
                  <a:lnTo>
                    <a:pt x="1090" y="34"/>
                  </a:lnTo>
                  <a:lnTo>
                    <a:pt x="1072" y="25"/>
                  </a:lnTo>
                  <a:lnTo>
                    <a:pt x="1051" y="16"/>
                  </a:lnTo>
                  <a:lnTo>
                    <a:pt x="1022" y="10"/>
                  </a:lnTo>
                  <a:lnTo>
                    <a:pt x="990" y="4"/>
                  </a:lnTo>
                  <a:lnTo>
                    <a:pt x="956" y="1"/>
                  </a:lnTo>
                  <a:lnTo>
                    <a:pt x="938" y="1"/>
                  </a:lnTo>
                  <a:lnTo>
                    <a:pt x="920" y="0"/>
                  </a:lnTo>
                  <a:lnTo>
                    <a:pt x="644" y="0"/>
                  </a:lnTo>
                  <a:lnTo>
                    <a:pt x="184" y="0"/>
                  </a:lnTo>
                </a:path>
              </a:pathLst>
            </a:custGeom>
            <a:noFill/>
            <a:ln w="12700" cap="rnd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5" name="Rectangle 14"/>
            <p:cNvSpPr>
              <a:spLocks noChangeArrowheads="1"/>
            </p:cNvSpPr>
            <p:nvPr/>
          </p:nvSpPr>
          <p:spPr bwMode="auto">
            <a:xfrm>
              <a:off x="673" y="1110"/>
              <a:ext cx="91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zh-CN" altLang="en-US" sz="2400">
                  <a:latin typeface="宋体" pitchFamily="2" charset="-122"/>
                </a:rPr>
                <a:t>主对角线</a:t>
              </a: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914400" y="3025775"/>
            <a:ext cx="2608263" cy="557213"/>
            <a:chOff x="576" y="1630"/>
            <a:chExt cx="1643" cy="351"/>
          </a:xfrm>
        </p:grpSpPr>
        <p:sp>
          <p:nvSpPr>
            <p:cNvPr id="6172" name="Freeform 16"/>
            <p:cNvSpPr>
              <a:spLocks/>
            </p:cNvSpPr>
            <p:nvPr/>
          </p:nvSpPr>
          <p:spPr bwMode="auto">
            <a:xfrm>
              <a:off x="576" y="1630"/>
              <a:ext cx="1643" cy="351"/>
            </a:xfrm>
            <a:custGeom>
              <a:avLst/>
              <a:gdLst>
                <a:gd name="T0" fmla="*/ 184 w 1643"/>
                <a:gd name="T1" fmla="*/ 14 h 351"/>
                <a:gd name="T2" fmla="*/ 166 w 1643"/>
                <a:gd name="T3" fmla="*/ 15 h 351"/>
                <a:gd name="T4" fmla="*/ 147 w 1643"/>
                <a:gd name="T5" fmla="*/ 15 h 351"/>
                <a:gd name="T6" fmla="*/ 113 w 1643"/>
                <a:gd name="T7" fmla="*/ 19 h 351"/>
                <a:gd name="T8" fmla="*/ 81 w 1643"/>
                <a:gd name="T9" fmla="*/ 24 h 351"/>
                <a:gd name="T10" fmla="*/ 53 w 1643"/>
                <a:gd name="T11" fmla="*/ 30 h 351"/>
                <a:gd name="T12" fmla="*/ 32 w 1643"/>
                <a:gd name="T13" fmla="*/ 39 h 351"/>
                <a:gd name="T14" fmla="*/ 13 w 1643"/>
                <a:gd name="T15" fmla="*/ 48 h 351"/>
                <a:gd name="T16" fmla="*/ 3 w 1643"/>
                <a:gd name="T17" fmla="*/ 59 h 351"/>
                <a:gd name="T18" fmla="*/ 0 w 1643"/>
                <a:gd name="T19" fmla="*/ 70 h 351"/>
                <a:gd name="T20" fmla="*/ 0 w 1643"/>
                <a:gd name="T21" fmla="*/ 154 h 351"/>
                <a:gd name="T22" fmla="*/ 0 w 1643"/>
                <a:gd name="T23" fmla="*/ 294 h 351"/>
                <a:gd name="T24" fmla="*/ 3 w 1643"/>
                <a:gd name="T25" fmla="*/ 306 h 351"/>
                <a:gd name="T26" fmla="*/ 13 w 1643"/>
                <a:gd name="T27" fmla="*/ 316 h 351"/>
                <a:gd name="T28" fmla="*/ 32 w 1643"/>
                <a:gd name="T29" fmla="*/ 326 h 351"/>
                <a:gd name="T30" fmla="*/ 53 w 1643"/>
                <a:gd name="T31" fmla="*/ 334 h 351"/>
                <a:gd name="T32" fmla="*/ 81 w 1643"/>
                <a:gd name="T33" fmla="*/ 340 h 351"/>
                <a:gd name="T34" fmla="*/ 113 w 1643"/>
                <a:gd name="T35" fmla="*/ 345 h 351"/>
                <a:gd name="T36" fmla="*/ 147 w 1643"/>
                <a:gd name="T37" fmla="*/ 349 h 351"/>
                <a:gd name="T38" fmla="*/ 166 w 1643"/>
                <a:gd name="T39" fmla="*/ 350 h 351"/>
                <a:gd name="T40" fmla="*/ 184 w 1643"/>
                <a:gd name="T41" fmla="*/ 350 h 351"/>
                <a:gd name="T42" fmla="*/ 644 w 1643"/>
                <a:gd name="T43" fmla="*/ 350 h 351"/>
                <a:gd name="T44" fmla="*/ 920 w 1643"/>
                <a:gd name="T45" fmla="*/ 350 h 351"/>
                <a:gd name="T46" fmla="*/ 938 w 1643"/>
                <a:gd name="T47" fmla="*/ 350 h 351"/>
                <a:gd name="T48" fmla="*/ 956 w 1643"/>
                <a:gd name="T49" fmla="*/ 349 h 351"/>
                <a:gd name="T50" fmla="*/ 990 w 1643"/>
                <a:gd name="T51" fmla="*/ 345 h 351"/>
                <a:gd name="T52" fmla="*/ 1022 w 1643"/>
                <a:gd name="T53" fmla="*/ 340 h 351"/>
                <a:gd name="T54" fmla="*/ 1051 w 1643"/>
                <a:gd name="T55" fmla="*/ 334 h 351"/>
                <a:gd name="T56" fmla="*/ 1072 w 1643"/>
                <a:gd name="T57" fmla="*/ 326 h 351"/>
                <a:gd name="T58" fmla="*/ 1090 w 1643"/>
                <a:gd name="T59" fmla="*/ 316 h 351"/>
                <a:gd name="T60" fmla="*/ 1101 w 1643"/>
                <a:gd name="T61" fmla="*/ 306 h 351"/>
                <a:gd name="T62" fmla="*/ 1103 w 1643"/>
                <a:gd name="T63" fmla="*/ 294 h 351"/>
                <a:gd name="T64" fmla="*/ 1103 w 1643"/>
                <a:gd name="T65" fmla="*/ 154 h 351"/>
                <a:gd name="T66" fmla="*/ 1642 w 1643"/>
                <a:gd name="T67" fmla="*/ 0 h 351"/>
                <a:gd name="T68" fmla="*/ 1103 w 1643"/>
                <a:gd name="T69" fmla="*/ 70 h 351"/>
                <a:gd name="T70" fmla="*/ 1101 w 1643"/>
                <a:gd name="T71" fmla="*/ 59 h 351"/>
                <a:gd name="T72" fmla="*/ 1090 w 1643"/>
                <a:gd name="T73" fmla="*/ 48 h 351"/>
                <a:gd name="T74" fmla="*/ 1072 w 1643"/>
                <a:gd name="T75" fmla="*/ 39 h 351"/>
                <a:gd name="T76" fmla="*/ 1051 w 1643"/>
                <a:gd name="T77" fmla="*/ 30 h 351"/>
                <a:gd name="T78" fmla="*/ 1022 w 1643"/>
                <a:gd name="T79" fmla="*/ 24 h 351"/>
                <a:gd name="T80" fmla="*/ 990 w 1643"/>
                <a:gd name="T81" fmla="*/ 19 h 351"/>
                <a:gd name="T82" fmla="*/ 956 w 1643"/>
                <a:gd name="T83" fmla="*/ 15 h 351"/>
                <a:gd name="T84" fmla="*/ 938 w 1643"/>
                <a:gd name="T85" fmla="*/ 15 h 351"/>
                <a:gd name="T86" fmla="*/ 920 w 1643"/>
                <a:gd name="T87" fmla="*/ 14 h 351"/>
                <a:gd name="T88" fmla="*/ 644 w 1643"/>
                <a:gd name="T89" fmla="*/ 14 h 351"/>
                <a:gd name="T90" fmla="*/ 184 w 1643"/>
                <a:gd name="T91" fmla="*/ 14 h 351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643"/>
                <a:gd name="T139" fmla="*/ 0 h 351"/>
                <a:gd name="T140" fmla="*/ 1643 w 1643"/>
                <a:gd name="T141" fmla="*/ 351 h 351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643" h="351">
                  <a:moveTo>
                    <a:pt x="184" y="14"/>
                  </a:moveTo>
                  <a:lnTo>
                    <a:pt x="166" y="15"/>
                  </a:lnTo>
                  <a:lnTo>
                    <a:pt x="147" y="15"/>
                  </a:lnTo>
                  <a:lnTo>
                    <a:pt x="113" y="19"/>
                  </a:lnTo>
                  <a:lnTo>
                    <a:pt x="81" y="24"/>
                  </a:lnTo>
                  <a:lnTo>
                    <a:pt x="53" y="30"/>
                  </a:lnTo>
                  <a:lnTo>
                    <a:pt x="32" y="39"/>
                  </a:lnTo>
                  <a:lnTo>
                    <a:pt x="13" y="48"/>
                  </a:lnTo>
                  <a:lnTo>
                    <a:pt x="3" y="59"/>
                  </a:lnTo>
                  <a:lnTo>
                    <a:pt x="0" y="70"/>
                  </a:lnTo>
                  <a:lnTo>
                    <a:pt x="0" y="154"/>
                  </a:lnTo>
                  <a:lnTo>
                    <a:pt x="0" y="294"/>
                  </a:lnTo>
                  <a:lnTo>
                    <a:pt x="3" y="306"/>
                  </a:lnTo>
                  <a:lnTo>
                    <a:pt x="13" y="316"/>
                  </a:lnTo>
                  <a:lnTo>
                    <a:pt x="32" y="326"/>
                  </a:lnTo>
                  <a:lnTo>
                    <a:pt x="53" y="334"/>
                  </a:lnTo>
                  <a:lnTo>
                    <a:pt x="81" y="340"/>
                  </a:lnTo>
                  <a:lnTo>
                    <a:pt x="113" y="345"/>
                  </a:lnTo>
                  <a:lnTo>
                    <a:pt x="147" y="349"/>
                  </a:lnTo>
                  <a:lnTo>
                    <a:pt x="166" y="350"/>
                  </a:lnTo>
                  <a:lnTo>
                    <a:pt x="184" y="350"/>
                  </a:lnTo>
                  <a:lnTo>
                    <a:pt x="644" y="350"/>
                  </a:lnTo>
                  <a:lnTo>
                    <a:pt x="920" y="350"/>
                  </a:lnTo>
                  <a:lnTo>
                    <a:pt x="938" y="350"/>
                  </a:lnTo>
                  <a:lnTo>
                    <a:pt x="956" y="349"/>
                  </a:lnTo>
                  <a:lnTo>
                    <a:pt x="990" y="345"/>
                  </a:lnTo>
                  <a:lnTo>
                    <a:pt x="1022" y="340"/>
                  </a:lnTo>
                  <a:lnTo>
                    <a:pt x="1051" y="334"/>
                  </a:lnTo>
                  <a:lnTo>
                    <a:pt x="1072" y="326"/>
                  </a:lnTo>
                  <a:lnTo>
                    <a:pt x="1090" y="316"/>
                  </a:lnTo>
                  <a:lnTo>
                    <a:pt x="1101" y="306"/>
                  </a:lnTo>
                  <a:lnTo>
                    <a:pt x="1103" y="294"/>
                  </a:lnTo>
                  <a:lnTo>
                    <a:pt x="1103" y="154"/>
                  </a:lnTo>
                  <a:lnTo>
                    <a:pt x="1642" y="0"/>
                  </a:lnTo>
                  <a:lnTo>
                    <a:pt x="1103" y="70"/>
                  </a:lnTo>
                  <a:lnTo>
                    <a:pt x="1101" y="59"/>
                  </a:lnTo>
                  <a:lnTo>
                    <a:pt x="1090" y="48"/>
                  </a:lnTo>
                  <a:lnTo>
                    <a:pt x="1072" y="39"/>
                  </a:lnTo>
                  <a:lnTo>
                    <a:pt x="1051" y="30"/>
                  </a:lnTo>
                  <a:lnTo>
                    <a:pt x="1022" y="24"/>
                  </a:lnTo>
                  <a:lnTo>
                    <a:pt x="990" y="19"/>
                  </a:lnTo>
                  <a:lnTo>
                    <a:pt x="956" y="15"/>
                  </a:lnTo>
                  <a:lnTo>
                    <a:pt x="938" y="15"/>
                  </a:lnTo>
                  <a:lnTo>
                    <a:pt x="920" y="14"/>
                  </a:lnTo>
                  <a:lnTo>
                    <a:pt x="644" y="14"/>
                  </a:lnTo>
                  <a:lnTo>
                    <a:pt x="184" y="14"/>
                  </a:lnTo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3" name="Rectangle 17"/>
            <p:cNvSpPr>
              <a:spLocks noChangeArrowheads="1"/>
            </p:cNvSpPr>
            <p:nvPr/>
          </p:nvSpPr>
          <p:spPr bwMode="auto">
            <a:xfrm>
              <a:off x="674" y="1687"/>
              <a:ext cx="90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zh-CN" altLang="en-US" sz="2400">
                  <a:latin typeface="宋体" pitchFamily="2" charset="-122"/>
                </a:rPr>
                <a:t>次对角线</a:t>
              </a:r>
            </a:p>
          </p:txBody>
        </p:sp>
      </p:grpSp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4876800" y="1230313"/>
            <a:ext cx="3578225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对角线法则</a:t>
            </a:r>
          </a:p>
        </p:txBody>
      </p:sp>
      <p:graphicFrame>
        <p:nvGraphicFramePr>
          <p:cNvPr id="12" name="Object 22"/>
          <p:cNvGraphicFramePr>
            <a:graphicFrameLocks/>
          </p:cNvGraphicFramePr>
          <p:nvPr/>
        </p:nvGraphicFramePr>
        <p:xfrm>
          <a:off x="4800600" y="2590800"/>
          <a:ext cx="113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3" imgW="1128341" imgH="431052" progId="Equation.DSMT4">
                  <p:embed/>
                </p:oleObj>
              </mc:Choice>
              <mc:Fallback>
                <p:oleObj name="Equation" r:id="rId3" imgW="1128341" imgH="431052" progId="Equation.DSMT4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590800"/>
                        <a:ext cx="1130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3"/>
          <p:cNvGraphicFramePr>
            <a:graphicFrameLocks/>
          </p:cNvGraphicFramePr>
          <p:nvPr/>
        </p:nvGraphicFramePr>
        <p:xfrm>
          <a:off x="5962650" y="2590800"/>
          <a:ext cx="121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5" imgW="1217087" imgH="431052" progId="Equation.DSMT4">
                  <p:embed/>
                </p:oleObj>
              </mc:Choice>
              <mc:Fallback>
                <p:oleObj name="Equation" r:id="rId5" imgW="1217087" imgH="431052" progId="Equation.DSMT4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2590800"/>
                        <a:ext cx="1219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Rectangle 22"/>
          <p:cNvSpPr>
            <a:spLocks noChangeArrowheads="1"/>
          </p:cNvSpPr>
          <p:nvPr/>
        </p:nvSpPr>
        <p:spPr bwMode="auto">
          <a:xfrm>
            <a:off x="914400" y="1230313"/>
            <a:ext cx="34607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/>
              <a:t>二阶行列式的计算</a:t>
            </a:r>
          </a:p>
        </p:txBody>
      </p:sp>
      <p:sp>
        <p:nvSpPr>
          <p:cNvPr id="6158" name="Line 23"/>
          <p:cNvSpPr>
            <a:spLocks noChangeShapeType="1"/>
          </p:cNvSpPr>
          <p:nvPr/>
        </p:nvSpPr>
        <p:spPr bwMode="auto">
          <a:xfrm>
            <a:off x="4267200" y="1581150"/>
            <a:ext cx="6858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" name="Rectangle 24"/>
          <p:cNvSpPr>
            <a:spLocks noChangeArrowheads="1"/>
          </p:cNvSpPr>
          <p:nvPr/>
        </p:nvSpPr>
        <p:spPr bwMode="auto">
          <a:xfrm>
            <a:off x="914400" y="5391150"/>
            <a:ext cx="1978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宋体" pitchFamily="2" charset="-122"/>
              </a:rPr>
              <a:t>若记</a:t>
            </a:r>
          </a:p>
        </p:txBody>
      </p:sp>
      <p:graphicFrame>
        <p:nvGraphicFramePr>
          <p:cNvPr id="17" name="Object 24"/>
          <p:cNvGraphicFramePr>
            <a:graphicFrameLocks/>
          </p:cNvGraphicFramePr>
          <p:nvPr/>
        </p:nvGraphicFramePr>
        <p:xfrm>
          <a:off x="4114800" y="5238750"/>
          <a:ext cx="2400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7" imgW="2396140" imgH="988883" progId="Equation.DSMT4">
                  <p:embed/>
                </p:oleObj>
              </mc:Choice>
              <mc:Fallback>
                <p:oleObj name="Equation" r:id="rId7" imgW="2396140" imgH="988883" progId="Equation.DSMT4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238750"/>
                        <a:ext cx="2400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5"/>
          <p:cNvGraphicFramePr>
            <a:graphicFrameLocks/>
          </p:cNvGraphicFramePr>
          <p:nvPr/>
        </p:nvGraphicFramePr>
        <p:xfrm>
          <a:off x="4343400" y="3867150"/>
          <a:ext cx="3530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9" imgW="3530600" imgH="1016000" progId="Equation.DSMT4">
                  <p:embed/>
                </p:oleObj>
              </mc:Choice>
              <mc:Fallback>
                <p:oleObj name="Equation" r:id="rId9" imgW="3530600" imgH="1016000" progId="Equation.DSMT4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867150"/>
                        <a:ext cx="3530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7"/>
          <p:cNvSpPr>
            <a:spLocks noChangeArrowheads="1"/>
          </p:cNvSpPr>
          <p:nvPr/>
        </p:nvSpPr>
        <p:spPr bwMode="auto">
          <a:xfrm>
            <a:off x="914400" y="4095750"/>
            <a:ext cx="3409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>
                <a:latin typeface="宋体" pitchFamily="2" charset="-122"/>
              </a:rPr>
              <a:t>对于二元线性方程组</a:t>
            </a:r>
          </a:p>
        </p:txBody>
      </p: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5561013" y="3941763"/>
            <a:ext cx="460375" cy="2365375"/>
            <a:chOff x="3503" y="2207"/>
            <a:chExt cx="290" cy="1490"/>
          </a:xfrm>
        </p:grpSpPr>
        <p:sp>
          <p:nvSpPr>
            <p:cNvPr id="6169" name="Rectangle 28"/>
            <p:cNvSpPr>
              <a:spLocks noChangeArrowheads="1"/>
            </p:cNvSpPr>
            <p:nvPr/>
          </p:nvSpPr>
          <p:spPr bwMode="auto">
            <a:xfrm>
              <a:off x="3503" y="2207"/>
              <a:ext cx="290" cy="626"/>
            </a:xfrm>
            <a:prstGeom prst="rect">
              <a:avLst/>
            </a:prstGeom>
            <a:noFill/>
            <a:ln w="254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0" name="Freeform 29"/>
            <p:cNvSpPr>
              <a:spLocks/>
            </p:cNvSpPr>
            <p:nvPr/>
          </p:nvSpPr>
          <p:spPr bwMode="auto">
            <a:xfrm>
              <a:off x="3600" y="2832"/>
              <a:ext cx="145" cy="193"/>
            </a:xfrm>
            <a:custGeom>
              <a:avLst/>
              <a:gdLst>
                <a:gd name="T0" fmla="*/ 72 w 145"/>
                <a:gd name="T1" fmla="*/ 0 h 193"/>
                <a:gd name="T2" fmla="*/ 144 w 145"/>
                <a:gd name="T3" fmla="*/ 38 h 193"/>
                <a:gd name="T4" fmla="*/ 108 w 145"/>
                <a:gd name="T5" fmla="*/ 38 h 193"/>
                <a:gd name="T6" fmla="*/ 108 w 145"/>
                <a:gd name="T7" fmla="*/ 154 h 193"/>
                <a:gd name="T8" fmla="*/ 144 w 145"/>
                <a:gd name="T9" fmla="*/ 154 h 193"/>
                <a:gd name="T10" fmla="*/ 72 w 145"/>
                <a:gd name="T11" fmla="*/ 192 h 193"/>
                <a:gd name="T12" fmla="*/ 0 w 145"/>
                <a:gd name="T13" fmla="*/ 154 h 193"/>
                <a:gd name="T14" fmla="*/ 36 w 145"/>
                <a:gd name="T15" fmla="*/ 154 h 193"/>
                <a:gd name="T16" fmla="*/ 36 w 145"/>
                <a:gd name="T17" fmla="*/ 38 h 193"/>
                <a:gd name="T18" fmla="*/ 0 w 145"/>
                <a:gd name="T19" fmla="*/ 38 h 193"/>
                <a:gd name="T20" fmla="*/ 72 w 145"/>
                <a:gd name="T21" fmla="*/ 0 h 19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45"/>
                <a:gd name="T34" fmla="*/ 0 h 193"/>
                <a:gd name="T35" fmla="*/ 145 w 145"/>
                <a:gd name="T36" fmla="*/ 193 h 19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45" h="193">
                  <a:moveTo>
                    <a:pt x="72" y="0"/>
                  </a:moveTo>
                  <a:lnTo>
                    <a:pt x="144" y="38"/>
                  </a:lnTo>
                  <a:lnTo>
                    <a:pt x="108" y="38"/>
                  </a:lnTo>
                  <a:lnTo>
                    <a:pt x="108" y="154"/>
                  </a:lnTo>
                  <a:lnTo>
                    <a:pt x="144" y="154"/>
                  </a:lnTo>
                  <a:lnTo>
                    <a:pt x="72" y="192"/>
                  </a:lnTo>
                  <a:lnTo>
                    <a:pt x="0" y="154"/>
                  </a:lnTo>
                  <a:lnTo>
                    <a:pt x="36" y="154"/>
                  </a:lnTo>
                  <a:lnTo>
                    <a:pt x="36" y="38"/>
                  </a:lnTo>
                  <a:lnTo>
                    <a:pt x="0" y="38"/>
                  </a:lnTo>
                  <a:lnTo>
                    <a:pt x="72" y="0"/>
                  </a:lnTo>
                </a:path>
              </a:pathLst>
            </a:custGeom>
            <a:solidFill>
              <a:srgbClr val="009900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1" name="Rectangle 30"/>
            <p:cNvSpPr>
              <a:spLocks noChangeArrowheads="1"/>
            </p:cNvSpPr>
            <p:nvPr/>
          </p:nvSpPr>
          <p:spPr bwMode="auto">
            <a:xfrm>
              <a:off x="3503" y="3071"/>
              <a:ext cx="290" cy="626"/>
            </a:xfrm>
            <a:prstGeom prst="rect">
              <a:avLst/>
            </a:prstGeom>
            <a:noFill/>
            <a:ln w="254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4494213" y="3941763"/>
            <a:ext cx="765175" cy="2365375"/>
            <a:chOff x="2831" y="2207"/>
            <a:chExt cx="482" cy="1490"/>
          </a:xfrm>
        </p:grpSpPr>
        <p:sp>
          <p:nvSpPr>
            <p:cNvPr id="6166" name="Rectangle 32"/>
            <p:cNvSpPr>
              <a:spLocks noChangeArrowheads="1"/>
            </p:cNvSpPr>
            <p:nvPr/>
          </p:nvSpPr>
          <p:spPr bwMode="auto">
            <a:xfrm>
              <a:off x="2831" y="2207"/>
              <a:ext cx="290" cy="626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7" name="Rectangle 33"/>
            <p:cNvSpPr>
              <a:spLocks noChangeArrowheads="1"/>
            </p:cNvSpPr>
            <p:nvPr/>
          </p:nvSpPr>
          <p:spPr bwMode="auto">
            <a:xfrm>
              <a:off x="3023" y="3071"/>
              <a:ext cx="290" cy="626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8" name="Freeform 34"/>
            <p:cNvSpPr>
              <a:spLocks/>
            </p:cNvSpPr>
            <p:nvPr/>
          </p:nvSpPr>
          <p:spPr bwMode="auto">
            <a:xfrm>
              <a:off x="2976" y="2832"/>
              <a:ext cx="145" cy="193"/>
            </a:xfrm>
            <a:custGeom>
              <a:avLst/>
              <a:gdLst>
                <a:gd name="T0" fmla="*/ 72 w 145"/>
                <a:gd name="T1" fmla="*/ 0 h 193"/>
                <a:gd name="T2" fmla="*/ 144 w 145"/>
                <a:gd name="T3" fmla="*/ 38 h 193"/>
                <a:gd name="T4" fmla="*/ 108 w 145"/>
                <a:gd name="T5" fmla="*/ 38 h 193"/>
                <a:gd name="T6" fmla="*/ 108 w 145"/>
                <a:gd name="T7" fmla="*/ 154 h 193"/>
                <a:gd name="T8" fmla="*/ 144 w 145"/>
                <a:gd name="T9" fmla="*/ 154 h 193"/>
                <a:gd name="T10" fmla="*/ 72 w 145"/>
                <a:gd name="T11" fmla="*/ 192 h 193"/>
                <a:gd name="T12" fmla="*/ 0 w 145"/>
                <a:gd name="T13" fmla="*/ 154 h 193"/>
                <a:gd name="T14" fmla="*/ 36 w 145"/>
                <a:gd name="T15" fmla="*/ 154 h 193"/>
                <a:gd name="T16" fmla="*/ 36 w 145"/>
                <a:gd name="T17" fmla="*/ 38 h 193"/>
                <a:gd name="T18" fmla="*/ 0 w 145"/>
                <a:gd name="T19" fmla="*/ 38 h 193"/>
                <a:gd name="T20" fmla="*/ 72 w 145"/>
                <a:gd name="T21" fmla="*/ 0 h 19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45"/>
                <a:gd name="T34" fmla="*/ 0 h 193"/>
                <a:gd name="T35" fmla="*/ 145 w 145"/>
                <a:gd name="T36" fmla="*/ 193 h 19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45" h="193">
                  <a:moveTo>
                    <a:pt x="72" y="0"/>
                  </a:moveTo>
                  <a:lnTo>
                    <a:pt x="144" y="38"/>
                  </a:lnTo>
                  <a:lnTo>
                    <a:pt x="108" y="38"/>
                  </a:lnTo>
                  <a:lnTo>
                    <a:pt x="108" y="154"/>
                  </a:lnTo>
                  <a:lnTo>
                    <a:pt x="144" y="154"/>
                  </a:lnTo>
                  <a:lnTo>
                    <a:pt x="72" y="192"/>
                  </a:lnTo>
                  <a:lnTo>
                    <a:pt x="0" y="154"/>
                  </a:lnTo>
                  <a:lnTo>
                    <a:pt x="36" y="154"/>
                  </a:lnTo>
                  <a:lnTo>
                    <a:pt x="36" y="38"/>
                  </a:lnTo>
                  <a:lnTo>
                    <a:pt x="0" y="38"/>
                  </a:lnTo>
                  <a:lnTo>
                    <a:pt x="72" y="0"/>
                  </a:lnTo>
                </a:path>
              </a:pathLst>
            </a:custGeom>
            <a:solidFill>
              <a:srgbClr val="009900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" name="Rectangle 36"/>
          <p:cNvSpPr>
            <a:spLocks noChangeArrowheads="1"/>
          </p:cNvSpPr>
          <p:nvPr/>
        </p:nvSpPr>
        <p:spPr bwMode="auto">
          <a:xfrm>
            <a:off x="1981200" y="6015038"/>
            <a:ext cx="19764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zh-CN" altLang="en-US" sz="2800"/>
              <a:t>系数行列式</a:t>
            </a:r>
          </a:p>
        </p:txBody>
      </p:sp>
      <p:sp>
        <p:nvSpPr>
          <p:cNvPr id="29" name="Line 37"/>
          <p:cNvSpPr>
            <a:spLocks noChangeShapeType="1"/>
          </p:cNvSpPr>
          <p:nvPr/>
        </p:nvSpPr>
        <p:spPr bwMode="auto">
          <a:xfrm flipH="1">
            <a:off x="3429000" y="5695950"/>
            <a:ext cx="685800" cy="3810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50" name="Object 26"/>
          <p:cNvGraphicFramePr>
            <a:graphicFrameLocks noGrp="1" noChangeAspect="1"/>
          </p:cNvGraphicFramePr>
          <p:nvPr>
            <p:ph/>
          </p:nvPr>
        </p:nvGraphicFramePr>
        <p:xfrm>
          <a:off x="3068638" y="2138363"/>
          <a:ext cx="1503362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1" imgW="596900" imgH="482600" progId="Equation.DSMT4">
                  <p:embed/>
                </p:oleObj>
              </mc:Choice>
              <mc:Fallback>
                <p:oleObj name="Equation" r:id="rId11" imgW="596900" imgH="482600" progId="Equation.DSMT4">
                  <p:embed/>
                  <p:pic>
                    <p:nvPicPr>
                      <p:cNvPr id="0" name="Object 2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2138363"/>
                        <a:ext cx="1503362" cy="1296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5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二阶行列式的引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16" grpId="0"/>
      <p:bldP spid="19" grpId="0"/>
      <p:bldP spid="28" grpId="0"/>
      <p:bldP spid="2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10"/>
          <p:cNvGraphicFramePr>
            <a:graphicFrameLocks/>
          </p:cNvGraphicFramePr>
          <p:nvPr/>
        </p:nvGraphicFramePr>
        <p:xfrm>
          <a:off x="1828800" y="2019300"/>
          <a:ext cx="3530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" imgW="3530600" imgH="1016000" progId="Equation.DSMT4">
                  <p:embed/>
                </p:oleObj>
              </mc:Choice>
              <mc:Fallback>
                <p:oleObj name="Equation" r:id="rId3" imgW="3530600" imgH="101600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19300"/>
                        <a:ext cx="3530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/>
          </p:cNvGraphicFramePr>
          <p:nvPr/>
        </p:nvGraphicFramePr>
        <p:xfrm>
          <a:off x="3429000" y="3390900"/>
          <a:ext cx="2400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5" imgW="2396140" imgH="988883" progId="Equation.DSMT4">
                  <p:embed/>
                </p:oleObj>
              </mc:Choice>
              <mc:Fallback>
                <p:oleObj name="Equation" r:id="rId5" imgW="2396140" imgH="988883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90900"/>
                        <a:ext cx="2400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4113213" y="2017713"/>
            <a:ext cx="460375" cy="993775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4113213" y="3389313"/>
            <a:ext cx="460375" cy="993775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 rot="16200000" flipH="1">
            <a:off x="4230688" y="3049588"/>
            <a:ext cx="377825" cy="301625"/>
          </a:xfrm>
          <a:prstGeom prst="rightArrow">
            <a:avLst>
              <a:gd name="adj1" fmla="val 50000"/>
              <a:gd name="adj2" fmla="val 31327"/>
            </a:avLst>
          </a:prstGeom>
          <a:solidFill>
            <a:srgbClr val="FF0000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6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5029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二阶行列式的引入</a:t>
            </a:r>
          </a:p>
        </p:txBody>
      </p:sp>
      <p:graphicFrame>
        <p:nvGraphicFramePr>
          <p:cNvPr id="8" name="Object 30"/>
          <p:cNvGraphicFramePr>
            <a:graphicFrameLocks/>
          </p:cNvGraphicFramePr>
          <p:nvPr/>
        </p:nvGraphicFramePr>
        <p:xfrm>
          <a:off x="6215063" y="2000250"/>
          <a:ext cx="23574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7" imgW="1143000" imgH="431640" progId="Equation.DSMT4">
                  <p:embed/>
                </p:oleObj>
              </mc:Choice>
              <mc:Fallback>
                <p:oleObj name="Equation" r:id="rId7" imgW="1143000" imgH="431640" progId="Equation.DSMT4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2000250"/>
                        <a:ext cx="235743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0281</TotalTime>
  <Words>406</Words>
  <Application>Microsoft Office PowerPoint</Application>
  <PresentationFormat>全屏显示(4:3)</PresentationFormat>
  <Paragraphs>87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37" baseType="lpstr">
      <vt:lpstr>黑体</vt:lpstr>
      <vt:lpstr>华文行楷</vt:lpstr>
      <vt:lpstr>楷体</vt:lpstr>
      <vt:lpstr>隶书</vt:lpstr>
      <vt:lpstr>宋体</vt:lpstr>
      <vt:lpstr>Arial</vt:lpstr>
      <vt:lpstr>Garamond</vt:lpstr>
      <vt:lpstr>Times New Roman</vt:lpstr>
      <vt:lpstr>自定义设计方案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llang</dc:creator>
  <cp:lastModifiedBy>Franknew Chen</cp:lastModifiedBy>
  <cp:revision>694</cp:revision>
  <cp:lastPrinted>1601-01-01T00:00:00Z</cp:lastPrinted>
  <dcterms:created xsi:type="dcterms:W3CDTF">1601-01-01T00:00:00Z</dcterms:created>
  <dcterms:modified xsi:type="dcterms:W3CDTF">2016-04-12T08:32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